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74754A14"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w:t>
      </w:r>
      <w:proofErr w:type="gramStart"/>
      <w:r w:rsidRPr="00C361BA">
        <w:t>式平衡</w:t>
      </w:r>
      <w:proofErr w:type="gramEnd"/>
      <w:r w:rsidRPr="00C361BA">
        <w:t>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7B6A50A9" w:rsidR="005F2012" w:rsidRDefault="005E5DC6" w:rsidP="005E5DC6">
      <w:pPr>
        <w:ind w:firstLine="480"/>
      </w:pPr>
      <w:r>
        <w:rPr>
          <w:rFonts w:hint="eastAsia"/>
        </w:rPr>
        <w:t>移动机器人是机器人的重要组成之一，在工厂巡检，无人勘探，野外探索等人类常见生活场景中起着重要的作用。</w:t>
      </w:r>
      <w:r w:rsidR="00C14E45" w:rsidRPr="00C14E45">
        <w:t>随着</w:t>
      </w:r>
      <w:r w:rsidR="00C14E45" w:rsidRPr="00C14E45">
        <w:t>"</w:t>
      </w:r>
      <w:r w:rsidR="00C14E45" w:rsidRPr="00C14E45">
        <w:t>机器人</w:t>
      </w:r>
      <w:r w:rsidR="00C14E45" w:rsidRPr="00C14E45">
        <w:t>+"</w:t>
      </w:r>
      <w:r w:rsidR="00C14E45" w:rsidRPr="00C14E45">
        <w:t>应用场景的深度拓展，移动机器人正从结构化环境向非</w:t>
      </w:r>
      <w:proofErr w:type="gramStart"/>
      <w:r w:rsidR="00C14E45" w:rsidRPr="00C14E45">
        <w:t>结构化场域延伸</w:t>
      </w:r>
      <w:proofErr w:type="gramEnd"/>
      <w:r w:rsidR="00C14E45" w:rsidRPr="00C14E45">
        <w:t>。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46942637"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450C036F" w14:textId="0A068E8C" w:rsidR="00BE7D44" w:rsidRDefault="006468AC" w:rsidP="00D74F4B">
      <w:pPr>
        <w:ind w:firstLine="480"/>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拓扑优化实现滚动</w:t>
      </w:r>
      <w:r w:rsidR="00D74F4B" w:rsidRPr="00D74F4B">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r w:rsidR="00BD1101">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18BE0EF4"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D2726D" w:rsidRPr="00B613F4">
        <w:rPr>
          <w:rFonts w:hint="eastAsia"/>
        </w:rPr>
        <w:t>图</w:t>
      </w:r>
      <w:r w:rsidR="00D2726D" w:rsidRPr="00B613F4">
        <w:rPr>
          <w:rFonts w:hint="eastAsia"/>
        </w:rPr>
        <w:t xml:space="preserve"> </w:t>
      </w:r>
      <w:r w:rsidR="00D2726D">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在遇到台阶时，机器人通过调整上层机体的重心，使轮子与台阶相互配合，从而成功攀爬高度达</w:t>
      </w:r>
      <w:r w:rsidRPr="003D0409">
        <w:t xml:space="preserve"> 120 mm </w:t>
      </w:r>
      <w:r w:rsidRPr="003D0409">
        <w:t>至</w:t>
      </w:r>
      <w:r w:rsidRPr="003D0409">
        <w:t xml:space="preserve"> 130 mm </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2C682C73"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6CE0836C" w:rsidR="00F810C3" w:rsidRPr="00B613F4" w:rsidRDefault="005F10E5"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w:t>
      </w:r>
      <w:r w:rsidR="00D2726D">
        <w:rPr>
          <w:noProof/>
        </w:rPr>
        <w:fldChar w:fldCharType="end"/>
      </w:r>
      <w:r w:rsidR="00D46E3A" w:rsidRPr="00B613F4">
        <w:rPr>
          <w:rFonts w:hint="eastAsia"/>
        </w:rPr>
        <w:t xml:space="preserve"> </w:t>
      </w:r>
      <w:r w:rsidR="00D1022E" w:rsidRPr="00B613F4">
        <w:t>Hiroshima University Stair Climbing Robot</w:t>
      </w:r>
    </w:p>
    <w:p w14:paraId="642E1DBA" w14:textId="1ADD9DE2"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p>
    <w:p w14:paraId="73B80866" w14:textId="072E5BDE" w:rsidR="00A26FE2" w:rsidRPr="00F7090D" w:rsidRDefault="00F7090D" w:rsidP="00F7090D">
      <w:pPr>
        <w:ind w:firstLine="480"/>
      </w:pPr>
      <w:r w:rsidRPr="00F7090D">
        <w:t>在</w:t>
      </w:r>
      <w:r w:rsidRPr="00F7090D">
        <w:t>2021</w:t>
      </w:r>
      <w:r w:rsidRPr="00F7090D">
        <w:t>年，</w:t>
      </w:r>
      <w:proofErr w:type="spellStart"/>
      <w:r w:rsidRPr="00F7090D">
        <w:t>Ascento</w:t>
      </w:r>
      <w:proofErr w:type="spellEnd"/>
      <w:r w:rsidRPr="00F7090D">
        <w:t>机器人进一步更新了结构设计。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D2726D" w:rsidRPr="00B613F4">
        <w:rPr>
          <w:rFonts w:hint="eastAsia"/>
        </w:rPr>
        <w:t>图</w:t>
      </w:r>
      <w:r w:rsidR="00D2726D" w:rsidRPr="00B613F4">
        <w:rPr>
          <w:rFonts w:hint="eastAsia"/>
        </w:rPr>
        <w:t xml:space="preserve"> </w:t>
      </w:r>
      <w:r w:rsidR="00D2726D">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B349226"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5"/>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AF551F0" w:rsidR="00FC5039" w:rsidRPr="00B613F4" w:rsidRDefault="00AC404E"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w:t>
      </w:r>
      <w:r w:rsidR="00D2726D">
        <w:rPr>
          <w:noProof/>
        </w:rPr>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18736378" w:rsidR="00783057" w:rsidRDefault="009C20E8" w:rsidP="00783057">
      <w:pPr>
        <w:ind w:firstLine="480"/>
      </w:pPr>
      <w:r w:rsidRPr="009C20E8">
        <w:t>苏黎世联邦理工大学机器人系统实验室于</w:t>
      </w:r>
      <w:r w:rsidRPr="009C20E8">
        <w:t>2019</w:t>
      </w:r>
      <w:r w:rsidRPr="009C20E8">
        <w:t>年首次推出</w:t>
      </w:r>
      <w:proofErr w:type="spellStart"/>
      <w:r w:rsidRPr="009C20E8">
        <w:t>ANYmal</w:t>
      </w:r>
      <w:proofErr w:type="spellEnd"/>
      <w:r w:rsidRPr="009C20E8">
        <w:t>四轮足</w:t>
      </w:r>
      <w:r w:rsidRPr="009C20E8">
        <w:lastRenderedPageBreak/>
        <w:t>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0241CD83"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6"/>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109F8A24" w:rsidR="00F14C64" w:rsidRPr="00B613F4" w:rsidRDefault="00274717"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3</w:t>
      </w:r>
      <w:r w:rsidR="00D2726D">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054EDB01" w14:textId="77777777" w:rsidR="00FF03DD" w:rsidRDefault="00FF03DD" w:rsidP="00961D2D">
      <w:pPr>
        <w:ind w:firstLine="480"/>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低，限</w:t>
      </w:r>
      <w:r w:rsidRPr="00FF03DD">
        <w:lastRenderedPageBreak/>
        <w:t>制了机器人在某些情况下的应用效果。</w:t>
      </w:r>
    </w:p>
    <w:p w14:paraId="40025D62" w14:textId="0B52003F"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97BA739"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7"/>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5CF0BE76" w:rsidR="00A16D36" w:rsidRPr="00961D2D" w:rsidRDefault="00A16D36"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4</w:t>
      </w:r>
      <w:r w:rsidR="00D2726D">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159557DC" w:rsidR="00783057" w:rsidRDefault="00935FC4" w:rsidP="00783057">
      <w:pPr>
        <w:ind w:firstLine="480"/>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w:t>
      </w:r>
      <w:r w:rsidRPr="00935FC4">
        <w:lastRenderedPageBreak/>
        <w:t>和算法迭代，既展示了并联双轮平衡机器人在姿态恢复、运动高度调节和复杂动作执行方面的突破，也为未来智能移动机器人的多样化应用提供了有力的理论与实践支撑。</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7DBA4335"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bookmarkEnd w:id="8"/>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582ED33" w:rsidR="00136A3A" w:rsidRPr="00B613F4" w:rsidRDefault="00136A3A"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5</w:t>
      </w:r>
      <w:r w:rsidR="00D2726D">
        <w:rPr>
          <w:noProof/>
        </w:rPr>
        <w:fldChar w:fldCharType="end"/>
      </w:r>
      <w:r w:rsidRPr="00B613F4">
        <w:t xml:space="preserve"> Tencent's Ollie bi-pedal robot</w:t>
      </w:r>
    </w:p>
    <w:p w14:paraId="121B51D5" w14:textId="1A848474" w:rsidR="00685AD0" w:rsidRDefault="00685AD0" w:rsidP="0054445D">
      <w:pPr>
        <w:ind w:firstLine="480"/>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D2726D" w:rsidRPr="00B613F4">
        <w:rPr>
          <w:rFonts w:hint="eastAsia"/>
        </w:rPr>
        <w:t>图</w:t>
      </w:r>
      <w:r w:rsidR="00D2726D" w:rsidRPr="00B613F4">
        <w:rPr>
          <w:rFonts w:hint="eastAsia"/>
        </w:rPr>
        <w:t xml:space="preserve"> </w:t>
      </w:r>
      <w:r w:rsidR="00D2726D">
        <w:rPr>
          <w:noProof/>
        </w:rPr>
        <w:t>1</w:t>
      </w:r>
      <w:r w:rsidR="00D2726D">
        <w:t>.</w:t>
      </w:r>
      <w:r w:rsidR="00D2726D">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229354B"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bookmarkEnd w:id="9"/>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801F323" w:rsidR="00A52301" w:rsidRPr="00B613F4" w:rsidRDefault="00A52301"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6</w:t>
      </w:r>
      <w:r w:rsidR="00D2726D">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lastRenderedPageBreak/>
        <w:t>(4)</w:t>
      </w:r>
      <w:r w:rsidR="00CA7A0C">
        <w:rPr>
          <w:rFonts w:hint="eastAsia"/>
        </w:rPr>
        <w:t xml:space="preserve"> </w:t>
      </w:r>
      <w:r w:rsidR="009937EB">
        <w:rPr>
          <w:rFonts w:hint="eastAsia"/>
        </w:rPr>
        <w:t>实验测试与性能分析：</w:t>
      </w:r>
      <w:bookmarkEnd w:id="10"/>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6130453A" w:rsidR="00A938AC" w:rsidRPr="00B613F4" w:rsidRDefault="00A938AC"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r w:rsidR="00B23831" w:rsidRPr="00B613F4">
        <w:rPr>
          <w:rFonts w:hint="eastAsia"/>
        </w:rPr>
        <w:t xml:space="preserve"> </w:t>
      </w:r>
      <w:r w:rsidR="00B23831" w:rsidRPr="00B613F4">
        <w:rPr>
          <w:rFonts w:hint="eastAsia"/>
        </w:rPr>
        <w:t>轮圈腿式机器人样机三维模型图</w:t>
      </w:r>
    </w:p>
    <w:p w14:paraId="5E8E58D4" w14:textId="07CDFAD6" w:rsidR="00A938AC" w:rsidRPr="00B613F4" w:rsidRDefault="00A938AC"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w:t>
      </w:r>
      <w:r w:rsidR="00D2726D">
        <w:rPr>
          <w:noProof/>
        </w:rPr>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541E50D3" w:rsidR="0092791F" w:rsidRDefault="0092791F" w:rsidP="0092791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r w:rsidRPr="00B613F4">
        <w:rPr>
          <w:rFonts w:hint="eastAsia"/>
        </w:rPr>
        <w:t>机器人传动示意图</w:t>
      </w:r>
    </w:p>
    <w:p w14:paraId="3E2295EB" w14:textId="7B89BF15" w:rsidR="0092791F" w:rsidRPr="0092791F" w:rsidRDefault="0092791F" w:rsidP="0092791F">
      <w:pPr>
        <w:pStyle w:val="af4"/>
      </w:pPr>
      <w:r>
        <w:t xml:space="preserve">Fig.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w:t>
      </w:r>
      <w:r w:rsidR="00D2726D">
        <w:rPr>
          <w:noProof/>
        </w:rPr>
        <w:fldChar w:fldCharType="end"/>
      </w:r>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635FCC9C"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D2726D">
        <w:rPr>
          <w:rFonts w:hint="eastAsia"/>
        </w:rPr>
        <w:t>图</w:t>
      </w:r>
      <w:r w:rsidR="00D2726D">
        <w:rPr>
          <w:rFonts w:hint="eastAsia"/>
        </w:rPr>
        <w:t xml:space="preserve"> </w:t>
      </w:r>
      <w:r w:rsidR="00D2726D">
        <w:rPr>
          <w:noProof/>
        </w:rPr>
        <w:t>2</w:t>
      </w:r>
      <w:r w:rsidR="00D2726D">
        <w:t>.</w:t>
      </w:r>
      <w:r w:rsidR="00D2726D">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7.9pt" o:ole="">
            <v:imagedata r:id="rId17" o:title=""/>
          </v:shape>
          <o:OLEObject Type="Embed" ProgID="Equation.DSMT4" ShapeID="_x0000_i1025" DrawAspect="Content" ObjectID="_1802703969" r:id="rId18"/>
        </w:object>
      </w:r>
      <w:r w:rsidRPr="00A37E64">
        <w:rPr>
          <w:rFonts w:hint="eastAsia"/>
        </w:rPr>
        <w:t>、</w:t>
      </w:r>
      <w:r w:rsidR="009A49FE" w:rsidRPr="00A37E64">
        <w:object w:dxaOrig="320" w:dyaOrig="360" w14:anchorId="1A4D6BB3">
          <v:shape id="_x0000_i1026" type="#_x0000_t75" style="width:16.1pt;height:17.9pt" o:ole="">
            <v:imagedata r:id="rId19" o:title=""/>
          </v:shape>
          <o:OLEObject Type="Embed" ProgID="Equation.DSMT4" ShapeID="_x0000_i1026" DrawAspect="Content" ObjectID="_1802703970"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55pt;height:17.9pt" o:ole="">
            <v:imagedata r:id="rId21" o:title=""/>
          </v:shape>
          <o:OLEObject Type="Embed" ProgID="Equation.DSMT4" ShapeID="_x0000_i1027" DrawAspect="Content" ObjectID="_1802703971" r:id="rId22"/>
        </w:object>
      </w:r>
      <w:r w:rsidR="00EA25D7" w:rsidRPr="00A37E64">
        <w:rPr>
          <w:rFonts w:hint="eastAsia"/>
        </w:rPr>
        <w:t>和</w:t>
      </w:r>
      <w:r w:rsidR="009A49FE" w:rsidRPr="00A37E64">
        <w:object w:dxaOrig="360" w:dyaOrig="360" w14:anchorId="73EA53E4">
          <v:shape id="_x0000_i1028" type="#_x0000_t75" style="width:17.9pt;height:17.9pt" o:ole="">
            <v:imagedata r:id="rId23" o:title=""/>
          </v:shape>
          <o:OLEObject Type="Embed" ProgID="Equation.DSMT4" ShapeID="_x0000_i1028" DrawAspect="Content" ObjectID="_1802703972"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5pt;height:13.15pt" o:ole="">
            <v:imagedata r:id="rId25" o:title=""/>
          </v:shape>
          <o:OLEObject Type="Embed" ProgID="Equation.DSMT4" ShapeID="_x0000_i1029" DrawAspect="Content" ObjectID="_1802703973" r:id="rId26"/>
        </w:object>
      </w:r>
      <w:r w:rsidR="00402A18" w:rsidRPr="00A37E64">
        <w:rPr>
          <w:rFonts w:hint="eastAsia"/>
        </w:rPr>
        <w:t>为机体质心与竖直方向的夹角，表示机器人在</w:t>
      </w:r>
      <w:r w:rsidR="009A49FE" w:rsidRPr="00A37E64">
        <w:object w:dxaOrig="420" w:dyaOrig="220" w14:anchorId="6E8412C5">
          <v:shape id="_x0000_i1030" type="#_x0000_t75" style="width:20.85pt;height:10.95pt" o:ole="">
            <v:imagedata r:id="rId27" o:title=""/>
          </v:shape>
          <o:OLEObject Type="Embed" ProgID="Equation.DSMT4" ShapeID="_x0000_i1030" DrawAspect="Content" ObjectID="_1802703974"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08021540" w:rsidR="004C0CAB" w:rsidRDefault="004C0CAB" w:rsidP="004C0CAB">
      <w:pPr>
        <w:pStyle w:val="af4"/>
      </w:pPr>
      <w:bookmarkStart w:id="11" w:name="_Ref191909733"/>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11"/>
      <w:r w:rsidR="00D11308">
        <w:rPr>
          <w:rFonts w:hint="eastAsia"/>
        </w:rPr>
        <w:t>轮圈腿式机器人结构化简示意图</w:t>
      </w:r>
    </w:p>
    <w:p w14:paraId="54816CF2" w14:textId="1FD0EF39" w:rsidR="00321FE0" w:rsidRDefault="004C0CAB" w:rsidP="004C0CAB">
      <w:pPr>
        <w:pStyle w:val="af4"/>
        <w:rPr>
          <w:noProof/>
        </w:rPr>
      </w:pPr>
      <w:r>
        <w:t xml:space="preserve">Fig.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3</w:t>
      </w:r>
      <w:r w:rsidR="00D2726D">
        <w:rPr>
          <w:noProof/>
        </w:rPr>
        <w:fldChar w:fldCharType="end"/>
      </w:r>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20.85pt;height:10.95pt" o:ole="">
            <v:imagedata r:id="rId30" o:title=""/>
          </v:shape>
          <o:OLEObject Type="Embed" ProgID="Equation.DSMT4" ShapeID="_x0000_i1031" DrawAspect="Content" ObjectID="_1802703975"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5pt;height:13.15pt" o:ole="">
            <v:imagedata r:id="rId32" o:title=""/>
          </v:shape>
          <o:OLEObject Type="Embed" ProgID="Equation.DSMT4" ShapeID="_x0000_i1032" DrawAspect="Content" ObjectID="_1802703976"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5A7A1A9"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10.25pt;height:10.95pt" o:ole="">
            <v:imagedata r:id="rId34" o:title=""/>
          </v:shape>
          <o:OLEObject Type="Embed" ProgID="Equation.DSMT4" ShapeID="_x0000_i1033" DrawAspect="Content" ObjectID="_1802703977" r:id="rId35"/>
        </w:object>
      </w:r>
      <w:r w:rsidR="00864871" w:rsidRPr="007A6675">
        <w:rPr>
          <w:rFonts w:hint="eastAsia"/>
        </w:rPr>
        <w:t>的位移为</w:t>
      </w:r>
      <w:r w:rsidR="009A49FE" w:rsidRPr="007A6675">
        <w:object w:dxaOrig="180" w:dyaOrig="220" w14:anchorId="3BD81F60">
          <v:shape id="_x0000_i1034" type="#_x0000_t75" style="width:9.15pt;height:10.95pt" o:ole="">
            <v:imagedata r:id="rId36" o:title=""/>
          </v:shape>
          <o:OLEObject Type="Embed" ProgID="Equation.DSMT4" ShapeID="_x0000_i1034" DrawAspect="Content" ObjectID="_1802703978" r:id="rId37"/>
        </w:object>
      </w:r>
      <w:r w:rsidR="00864871" w:rsidRPr="007A6675">
        <w:rPr>
          <w:rFonts w:hint="eastAsia"/>
        </w:rPr>
        <w:t>，速度为</w:t>
      </w:r>
      <w:r w:rsidR="009A49FE" w:rsidRPr="007A6675">
        <w:object w:dxaOrig="180" w:dyaOrig="279" w14:anchorId="77E596FF">
          <v:shape id="_x0000_i1035" type="#_x0000_t75" style="width:9.15pt;height:13.9pt" o:ole="">
            <v:imagedata r:id="rId38" o:title=""/>
          </v:shape>
          <o:OLEObject Type="Embed" ProgID="Equation.DSMT4" ShapeID="_x0000_i1035" DrawAspect="Content" ObjectID="_1802703979" r:id="rId39"/>
        </w:object>
      </w:r>
      <w:r w:rsidR="00864871" w:rsidRPr="007A6675">
        <w:rPr>
          <w:rFonts w:hint="eastAsia"/>
        </w:rPr>
        <w:t>，机器人绕竖直轴</w:t>
      </w:r>
      <w:r w:rsidR="009A49FE" w:rsidRPr="007A6675">
        <w:object w:dxaOrig="180" w:dyaOrig="200" w14:anchorId="5A21B839">
          <v:shape id="_x0000_i1036" type="#_x0000_t75" style="width:9.15pt;height:10.25pt" o:ole="">
            <v:imagedata r:id="rId40" o:title=""/>
          </v:shape>
          <o:OLEObject Type="Embed" ProgID="Equation.DSMT4" ShapeID="_x0000_i1036" DrawAspect="Content" ObjectID="_1802703980" r:id="rId41"/>
        </w:object>
      </w:r>
      <w:r w:rsidR="00864871" w:rsidRPr="007A6675">
        <w:rPr>
          <w:rFonts w:hint="eastAsia"/>
        </w:rPr>
        <w:t>的旋转角度</w:t>
      </w:r>
      <w:r w:rsidR="009A49FE" w:rsidRPr="007A6675">
        <w:object w:dxaOrig="240" w:dyaOrig="220" w14:anchorId="3BBAA7EC">
          <v:shape id="_x0000_i1037" type="#_x0000_t75" style="width:12.05pt;height:10.95pt" o:ole="">
            <v:imagedata r:id="rId42" o:title=""/>
          </v:shape>
          <o:OLEObject Type="Embed" ProgID="Equation.DSMT4" ShapeID="_x0000_i1037" DrawAspect="Content" ObjectID="_1802703981" r:id="rId43"/>
        </w:object>
      </w:r>
      <w:r w:rsidR="00864871" w:rsidRPr="007A6675">
        <w:rPr>
          <w:rFonts w:hint="eastAsia"/>
        </w:rPr>
        <w:t>，旋转角速度</w:t>
      </w:r>
      <w:r w:rsidR="009A49FE" w:rsidRPr="007A6675">
        <w:object w:dxaOrig="240" w:dyaOrig="279" w14:anchorId="72E2CC4D">
          <v:shape id="_x0000_i1038" type="#_x0000_t75" style="width:12.05pt;height:13.9pt" o:ole="">
            <v:imagedata r:id="rId44" o:title=""/>
          </v:shape>
          <o:OLEObject Type="Embed" ProgID="Equation.DSMT4" ShapeID="_x0000_i1038" DrawAspect="Content" ObjectID="_1802703982" r:id="rId45"/>
        </w:object>
      </w:r>
      <w:r w:rsidR="00864871" w:rsidRPr="007A6675">
        <w:rPr>
          <w:rFonts w:hint="eastAsia"/>
        </w:rPr>
        <w:t>，两侧内轮的抬升角度</w:t>
      </w:r>
      <w:r w:rsidR="009A49FE" w:rsidRPr="007A6675">
        <w:object w:dxaOrig="320" w:dyaOrig="360" w14:anchorId="282E23F6">
          <v:shape id="_x0000_i1039" type="#_x0000_t75" style="width:16.1pt;height:17.9pt" o:ole="">
            <v:imagedata r:id="rId46" o:title=""/>
          </v:shape>
          <o:OLEObject Type="Embed" ProgID="Equation.DSMT4" ShapeID="_x0000_i1039" DrawAspect="Content" ObjectID="_1802703983" r:id="rId47"/>
        </w:object>
      </w:r>
      <w:r w:rsidR="00864871" w:rsidRPr="007A6675">
        <w:rPr>
          <w:rFonts w:hint="eastAsia"/>
        </w:rPr>
        <w:t>、</w:t>
      </w:r>
      <w:r w:rsidR="009A49FE" w:rsidRPr="007A6675">
        <w:object w:dxaOrig="320" w:dyaOrig="360" w14:anchorId="53769C1C">
          <v:shape id="_x0000_i1040" type="#_x0000_t75" style="width:16.1pt;height:17.9pt" o:ole="">
            <v:imagedata r:id="rId48" o:title=""/>
          </v:shape>
          <o:OLEObject Type="Embed" ProgID="Equation.DSMT4" ShapeID="_x0000_i1040" DrawAspect="Content" ObjectID="_1802703984" r:id="rId49"/>
        </w:object>
      </w:r>
      <w:r w:rsidR="00864871" w:rsidRPr="007A6675">
        <w:rPr>
          <w:rFonts w:hint="eastAsia"/>
        </w:rPr>
        <w:t>，抬升角速度</w:t>
      </w:r>
      <w:r w:rsidR="009A49FE" w:rsidRPr="007A6675">
        <w:object w:dxaOrig="320" w:dyaOrig="400" w14:anchorId="4F2CDD9A">
          <v:shape id="_x0000_i1041" type="#_x0000_t75" style="width:16.1pt;height:19.75pt" o:ole="">
            <v:imagedata r:id="rId50" o:title=""/>
          </v:shape>
          <o:OLEObject Type="Embed" ProgID="Equation.DSMT4" ShapeID="_x0000_i1041" DrawAspect="Content" ObjectID="_1802703985" r:id="rId51"/>
        </w:object>
      </w:r>
      <w:r w:rsidR="00864871" w:rsidRPr="007A6675">
        <w:rPr>
          <w:rFonts w:hint="eastAsia"/>
        </w:rPr>
        <w:t>、</w:t>
      </w:r>
      <w:r w:rsidR="009A49FE" w:rsidRPr="007A6675">
        <w:object w:dxaOrig="320" w:dyaOrig="400" w14:anchorId="3C9A452A">
          <v:shape id="_x0000_i1042" type="#_x0000_t75" style="width:16.1pt;height:19.75pt" o:ole="">
            <v:imagedata r:id="rId52" o:title=""/>
          </v:shape>
          <o:OLEObject Type="Embed" ProgID="Equation.DSMT4" ShapeID="_x0000_i1042" DrawAspect="Content" ObjectID="_1802703986" r:id="rId53"/>
        </w:object>
      </w:r>
      <w:r w:rsidR="00864871" w:rsidRPr="007A6675">
        <w:rPr>
          <w:rFonts w:hint="eastAsia"/>
        </w:rPr>
        <w:t>，机体绕旋转轴的俯仰角度</w:t>
      </w:r>
      <w:r w:rsidR="009A49FE" w:rsidRPr="007A6675">
        <w:object w:dxaOrig="220" w:dyaOrig="260" w14:anchorId="0B3ACECF">
          <v:shape id="_x0000_i1043" type="#_x0000_t75" style="width:10.95pt;height:13.15pt" o:ole="">
            <v:imagedata r:id="rId54" o:title=""/>
          </v:shape>
          <o:OLEObject Type="Embed" ProgID="Equation.DSMT4" ShapeID="_x0000_i1043" DrawAspect="Content" ObjectID="_1802703987" r:id="rId55"/>
        </w:object>
      </w:r>
      <w:r w:rsidR="00864871" w:rsidRPr="007A6675">
        <w:rPr>
          <w:rFonts w:hint="eastAsia"/>
        </w:rPr>
        <w:t>，角速度</w:t>
      </w:r>
      <w:r w:rsidR="009A49FE" w:rsidRPr="007A6675">
        <w:object w:dxaOrig="220" w:dyaOrig="320" w14:anchorId="11FA0E3C">
          <v:shape id="_x0000_i1044" type="#_x0000_t75" style="width:10.95pt;height:16.1pt" o:ole="">
            <v:imagedata r:id="rId56" o:title=""/>
          </v:shape>
          <o:OLEObject Type="Embed" ProgID="Equation.DSMT4" ShapeID="_x0000_i1044" DrawAspect="Content" ObjectID="_1802703988" r:id="rId57"/>
        </w:object>
      </w:r>
      <w:r w:rsidR="00864871" w:rsidRPr="007A6675">
        <w:rPr>
          <w:rFonts w:hint="eastAsia"/>
        </w:rPr>
        <w:t>。各状态变量写作向量形式为：</w:t>
      </w:r>
      <w:r w:rsidR="009A49FE" w:rsidRPr="003B0BC4">
        <w:object w:dxaOrig="4720" w:dyaOrig="520" w14:anchorId="3B86D2BB">
          <v:shape id="_x0000_i1045" type="#_x0000_t75" style="width:235.75pt;height:25.6pt" o:ole="">
            <v:imagedata r:id="rId58" o:title=""/>
          </v:shape>
          <o:OLEObject Type="Embed" ProgID="Equation.DSMT4" ShapeID="_x0000_i1045" DrawAspect="Content" ObjectID="_1802703989"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365" type="#_x0000_t75" style="width:17.2pt;height:17.9pt" o:ole="">
            <v:imagedata r:id="rId60" o:title=""/>
          </v:shape>
          <o:OLEObject Type="Embed" ProgID="Equation.DSMT4" ShapeID="_x0000_i1365" DrawAspect="Content" ObjectID="_1802703990" r:id="rId61"/>
        </w:object>
      </w:r>
      <w:r w:rsidR="00B47010">
        <w:rPr>
          <w:rFonts w:hint="eastAsia"/>
        </w:rPr>
        <w:t>、</w:t>
      </w:r>
      <w:r w:rsidR="00B47010">
        <w:object w:dxaOrig="340" w:dyaOrig="360" w14:anchorId="7212BF58">
          <v:shape id="_x0000_i1368" type="#_x0000_t75" style="width:17.2pt;height:17.9pt" o:ole="">
            <v:imagedata r:id="rId62" o:title=""/>
          </v:shape>
          <o:OLEObject Type="Embed" ProgID="Equation.DSMT4" ShapeID="_x0000_i1368" DrawAspect="Content" ObjectID="_1802703991" r:id="rId63"/>
        </w:object>
      </w:r>
      <w:r w:rsidR="00864871" w:rsidRPr="003B0BC4">
        <w:rPr>
          <w:rFonts w:hint="eastAsia"/>
        </w:rPr>
        <w:t>，</w:t>
      </w:r>
      <w:r w:rsidR="00B47010">
        <w:rPr>
          <w:rFonts w:hint="eastAsia"/>
        </w:rPr>
        <w:t>内轮抬升电机扭矩为</w:t>
      </w:r>
      <w:r w:rsidR="00B47010">
        <w:object w:dxaOrig="300" w:dyaOrig="360" w14:anchorId="60263664">
          <v:shape id="_x0000_i1371" type="#_x0000_t75" style="width:15pt;height:17.9pt" o:ole="">
            <v:imagedata r:id="rId64" o:title=""/>
          </v:shape>
          <o:OLEObject Type="Embed" ProgID="Equation.DSMT4" ShapeID="_x0000_i1371" DrawAspect="Content" ObjectID="_1802703992" r:id="rId65"/>
        </w:object>
      </w:r>
      <w:r w:rsidR="00B47010">
        <w:rPr>
          <w:rFonts w:hint="eastAsia"/>
        </w:rPr>
        <w:t>、</w:t>
      </w:r>
      <w:r w:rsidR="00B47010">
        <w:object w:dxaOrig="320" w:dyaOrig="360" w14:anchorId="11E30908">
          <v:shape id="_x0000_i1374" type="#_x0000_t75" style="width:16.1pt;height:17.9pt" o:ole="">
            <v:imagedata r:id="rId66" o:title=""/>
          </v:shape>
          <o:OLEObject Type="Embed" ProgID="Equation.DSMT4" ShapeID="_x0000_i1374" DrawAspect="Content" ObjectID="_1802703993" r:id="rId67"/>
        </w:object>
      </w:r>
      <w:r w:rsidR="00B47010">
        <w:rPr>
          <w:rFonts w:hint="eastAsia"/>
        </w:rPr>
        <w:t>，</w:t>
      </w:r>
      <w:r w:rsidR="00864871" w:rsidRPr="003B0BC4">
        <w:rPr>
          <w:rFonts w:hint="eastAsia"/>
        </w:rPr>
        <w:t>写作向量形式为：</w:t>
      </w:r>
      <w:r w:rsidR="009A49FE" w:rsidRPr="003B0BC4">
        <w:object w:dxaOrig="2020" w:dyaOrig="440" w14:anchorId="66D2A2A6">
          <v:shape id="_x0000_i1046" type="#_x0000_t75" style="width:101.6pt;height:22.3pt" o:ole="">
            <v:imagedata r:id="rId68" o:title=""/>
          </v:shape>
          <o:OLEObject Type="Embed" ProgID="Equation.DSMT4" ShapeID="_x0000_i1046" DrawAspect="Content" ObjectID="_1802703994" r:id="rId69"/>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D2726D">
        <w:rPr>
          <w:rFonts w:hint="eastAsia"/>
        </w:rPr>
        <w:t>图</w:t>
      </w:r>
      <w:r w:rsidR="00D2726D">
        <w:rPr>
          <w:rFonts w:hint="eastAsia"/>
        </w:rPr>
        <w:t xml:space="preserve"> </w:t>
      </w:r>
      <w:r w:rsidR="00D2726D">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70"/>
                    <a:stretch>
                      <a:fillRect/>
                    </a:stretch>
                  </pic:blipFill>
                  <pic:spPr>
                    <a:xfrm>
                      <a:off x="0" y="0"/>
                      <a:ext cx="5400040" cy="1405255"/>
                    </a:xfrm>
                    <a:prstGeom prst="rect">
                      <a:avLst/>
                    </a:prstGeom>
                  </pic:spPr>
                </pic:pic>
              </a:graphicData>
            </a:graphic>
          </wp:inline>
        </w:drawing>
      </w:r>
    </w:p>
    <w:p w14:paraId="404A46F5" w14:textId="1DF909FA" w:rsidR="00F55440" w:rsidRDefault="00F55440" w:rsidP="00F55440">
      <w:pPr>
        <w:pStyle w:val="af4"/>
      </w:pPr>
      <w:bookmarkStart w:id="12" w:name="_Ref19190942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12"/>
      <w:r w:rsidR="00281E5A" w:rsidRPr="00B613F4">
        <w:rPr>
          <w:rFonts w:hint="eastAsia"/>
        </w:rPr>
        <w:t>机器人机体坐标系和世界坐标系定义及各物理量符号定义</w:t>
      </w:r>
    </w:p>
    <w:p w14:paraId="1D3B4FC6" w14:textId="3D78CFA8" w:rsidR="00AA2A4D" w:rsidRPr="00AA2A4D" w:rsidRDefault="00F55440" w:rsidP="00F55440">
      <w:pPr>
        <w:pStyle w:val="af4"/>
      </w:pPr>
      <w:r>
        <w:t xml:space="preserve">Fig.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4</w:t>
      </w:r>
      <w:r w:rsidR="00D2726D">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0CE56DDF"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D2726D">
        <w:rPr>
          <w:rFonts w:hint="eastAsia"/>
        </w:rPr>
        <w:t>图</w:t>
      </w:r>
      <w:r w:rsidR="00D2726D">
        <w:rPr>
          <w:rFonts w:hint="eastAsia"/>
        </w:rPr>
        <w:t xml:space="preserve"> </w:t>
      </w:r>
      <w:r w:rsidR="00D2726D">
        <w:rPr>
          <w:noProof/>
        </w:rPr>
        <w:t>2</w:t>
      </w:r>
      <w:r w:rsidR="00D2726D">
        <w:t>.</w:t>
      </w:r>
      <w:r w:rsidR="00D2726D">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D2726D" w:rsidRPr="00A503EF">
        <w:rPr>
          <w:rFonts w:hint="eastAsia"/>
        </w:rPr>
        <w:t>表</w:t>
      </w:r>
      <w:r w:rsidR="00D2726D" w:rsidRPr="00A503EF">
        <w:rPr>
          <w:rFonts w:hint="eastAsia"/>
        </w:rPr>
        <w:t xml:space="preserve"> </w:t>
      </w:r>
      <w:r w:rsidR="00D2726D">
        <w:rPr>
          <w:noProof/>
        </w:rPr>
        <w:t>2</w:t>
      </w:r>
      <w:r w:rsidR="00D2726D" w:rsidRPr="00A503EF">
        <w:t>.</w:t>
      </w:r>
      <w:r w:rsidR="00D2726D">
        <w:rPr>
          <w:noProof/>
        </w:rPr>
        <w:t>1</w:t>
      </w:r>
      <w:r>
        <w:fldChar w:fldCharType="end"/>
      </w:r>
      <w:r w:rsidR="00AC4E00">
        <w:rPr>
          <w:rFonts w:hint="eastAsia"/>
        </w:rPr>
        <w:t>所示：</w:t>
      </w:r>
    </w:p>
    <w:p w14:paraId="24AF5737" w14:textId="117AAB37" w:rsidR="0046684B" w:rsidRPr="00A503EF" w:rsidRDefault="0046684B" w:rsidP="00A503EF">
      <w:pPr>
        <w:pStyle w:val="af4"/>
      </w:pPr>
      <w:bookmarkStart w:id="13"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2726D">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2726D">
        <w:rPr>
          <w:noProof/>
        </w:rPr>
        <w:t>1</w:t>
      </w:r>
      <w:r w:rsidR="0076439B" w:rsidRPr="00A503EF">
        <w:fldChar w:fldCharType="end"/>
      </w:r>
      <w:bookmarkEnd w:id="13"/>
      <w:r w:rsidR="00AF4D4A" w:rsidRPr="00A503EF">
        <w:rPr>
          <w:rFonts w:hint="eastAsia"/>
        </w:rPr>
        <w:t>机器人表达式中各物理量的含义</w:t>
      </w:r>
    </w:p>
    <w:p w14:paraId="0CA7E54E" w14:textId="2AC5BB2A" w:rsidR="0046684B" w:rsidRPr="00A503EF" w:rsidRDefault="0046684B" w:rsidP="00A503EF">
      <w:pPr>
        <w:pStyle w:val="af4"/>
      </w:pPr>
      <w:r w:rsidRPr="00A503EF">
        <w:t xml:space="preserve">Table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D2726D">
        <w:rPr>
          <w:noProof/>
        </w:rPr>
        <w:t>1</w:t>
      </w:r>
      <w:r w:rsidR="00D2726D">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47" type="#_x0000_t75" style="width:10.95pt;height:13.15pt" o:ole="">
                  <v:imagedata r:id="rId71" o:title=""/>
                </v:shape>
                <o:OLEObject Type="Embed" ProgID="Equation.DSMT4" ShapeID="_x0000_i1047" DrawAspect="Content" ObjectID="_1802703995" r:id="rId72"/>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48" type="#_x0000_t75" style="width:16.1pt;height:17.9pt" o:ole="">
                  <v:imagedata r:id="rId73" o:title=""/>
                </v:shape>
                <o:OLEObject Type="Embed" ProgID="Equation.DSMT4" ShapeID="_x0000_i1048" DrawAspect="Content" ObjectID="_1802703996" r:id="rId74"/>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49" type="#_x0000_t75" style="width:16.1pt;height:17.9pt" o:ole="">
                  <v:imagedata r:id="rId75" o:title=""/>
                </v:shape>
                <o:OLEObject Type="Embed" ProgID="Equation.DSMT4" ShapeID="_x0000_i1049" DrawAspect="Content" ObjectID="_1802703997" r:id="rId76"/>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0" type="#_x0000_t75" style="width:13.9pt;height:17.9pt" o:ole="">
                  <v:imagedata r:id="rId77" o:title=""/>
                </v:shape>
                <o:OLEObject Type="Embed" ProgID="Equation.DSMT4" ShapeID="_x0000_i1050" DrawAspect="Content" ObjectID="_1802703998" r:id="rId78"/>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1" type="#_x0000_t75" style="width:13.15pt;height:17.9pt" o:ole="">
                  <v:imagedata r:id="rId79" o:title=""/>
                </v:shape>
                <o:OLEObject Type="Embed" ProgID="Equation.DSMT4" ShapeID="_x0000_i1051" DrawAspect="Content" ObjectID="_1802703999" r:id="rId80"/>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2" type="#_x0000_t75" style="width:10.95pt;height:13.15pt" o:ole="">
                  <v:imagedata r:id="rId81" o:title=""/>
                </v:shape>
                <o:OLEObject Type="Embed" ProgID="Equation.DSMT4" ShapeID="_x0000_i1052" DrawAspect="Content" ObjectID="_1802704000" r:id="rId82"/>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3" type="#_x0000_t75" style="width:10.95pt;height:17.9pt" o:ole="">
                  <v:imagedata r:id="rId83" o:title=""/>
                </v:shape>
                <o:OLEObject Type="Embed" ProgID="Equation.DSMT4" ShapeID="_x0000_i1053" DrawAspect="Content" ObjectID="_1802704001" r:id="rId84"/>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4" type="#_x0000_t75" style="width:10.95pt;height:13.15pt" o:ole="">
                  <v:imagedata r:id="rId85" o:title=""/>
                </v:shape>
                <o:OLEObject Type="Embed" ProgID="Equation.DSMT4" ShapeID="_x0000_i1054" DrawAspect="Content" ObjectID="_1802704002" r:id="rId86"/>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5" type="#_x0000_t75" style="width:13.15pt;height:17.9pt" o:ole="">
                  <v:imagedata r:id="rId87" o:title=""/>
                </v:shape>
                <o:OLEObject Type="Embed" ProgID="Equation.DSMT4" ShapeID="_x0000_i1055" DrawAspect="Content" ObjectID="_1802704003" r:id="rId88"/>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56" type="#_x0000_t75" style="width:10.95pt;height:13.15pt" o:ole="">
                  <v:imagedata r:id="rId89" o:title=""/>
                </v:shape>
                <o:OLEObject Type="Embed" ProgID="Equation.DSMT4" ShapeID="_x0000_i1056" DrawAspect="Content" ObjectID="_1802704004" r:id="rId90"/>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57" type="#_x0000_t75" style="width:10.25pt;height:13.9pt" o:ole="">
                  <v:imagedata r:id="rId91" o:title=""/>
                </v:shape>
                <o:OLEObject Type="Embed" ProgID="Equation.DSMT4" ShapeID="_x0000_i1057" DrawAspect="Content" ObjectID="_1802704005" r:id="rId92"/>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58" type="#_x0000_t75" style="width:10.95pt;height:12.05pt" o:ole="">
                  <v:imagedata r:id="rId93" o:title=""/>
                </v:shape>
                <o:OLEObject Type="Embed" ProgID="Equation.DSMT4" ShapeID="_x0000_i1058" DrawAspect="Content" ObjectID="_1802704006" r:id="rId94"/>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59" type="#_x0000_t75" style="width:7.7pt;height:13.9pt" o:ole="">
                  <v:imagedata r:id="rId95" o:title=""/>
                </v:shape>
                <o:OLEObject Type="Embed" ProgID="Equation.DSMT4" ShapeID="_x0000_i1059" DrawAspect="Content" ObjectID="_1802704007" r:id="rId96"/>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0" type="#_x0000_t75" style="width:10.95pt;height:13.9pt" o:ole="">
                  <v:imagedata r:id="rId97" o:title=""/>
                </v:shape>
                <o:OLEObject Type="Embed" ProgID="Equation.DSMT4" ShapeID="_x0000_i1060" DrawAspect="Content" ObjectID="_1802704008" r:id="rId98"/>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1" type="#_x0000_t75" style="width:12.05pt;height:12.05pt" o:ole="">
                  <v:imagedata r:id="rId99" o:title=""/>
                </v:shape>
                <o:OLEObject Type="Embed" ProgID="Equation.DSMT4" ShapeID="_x0000_i1061" DrawAspect="Content" ObjectID="_1802704009" r:id="rId100"/>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1B01FA26"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2" type="#_x0000_t75" style="width:27.05pt;height:13.9pt" o:ole="">
            <v:imagedata r:id="rId101" o:title=""/>
          </v:shape>
          <o:OLEObject Type="Embed" ProgID="Equation.DSMT4" ShapeID="_x0000_i1062" DrawAspect="Content" ObjectID="_1802704010" r:id="rId102"/>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1FDC6258" w:rsidR="00913771" w:rsidRPr="00682B28" w:rsidRDefault="00913771" w:rsidP="00682B28">
      <w:pPr>
        <w:pStyle w:val="mathTYPE"/>
      </w:pPr>
      <w:r w:rsidRPr="00682B28">
        <w:tab/>
      </w:r>
      <w:r w:rsidR="009A49FE" w:rsidRPr="00025957">
        <w:rPr>
          <w:position w:val="-4"/>
        </w:rPr>
        <w:object w:dxaOrig="1040" w:dyaOrig="360" w14:anchorId="290B5CEB">
          <v:shape id="_x0000_i1063" type="#_x0000_t75" style="width:52.25pt;height:17.9pt" o:ole="">
            <v:imagedata r:id="rId103" o:title=""/>
          </v:shape>
          <o:OLEObject Type="Embed" ProgID="Equation.DSMT4" ShapeID="_x0000_i1063" DrawAspect="Content" ObjectID="_1802704011" r:id="rId10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10EA01AD" w14:textId="3CBD5D46" w:rsidR="00913771" w:rsidRPr="00682B28" w:rsidRDefault="0091134B" w:rsidP="00682B28">
      <w:pPr>
        <w:pStyle w:val="mathTYPE"/>
      </w:pPr>
      <w:r w:rsidRPr="00682B28">
        <w:tab/>
      </w:r>
      <w:r w:rsidR="009A49FE" w:rsidRPr="00025957">
        <w:rPr>
          <w:position w:val="-4"/>
        </w:rPr>
        <w:object w:dxaOrig="680" w:dyaOrig="360" w14:anchorId="74B479D5">
          <v:shape id="_x0000_i1064" type="#_x0000_t75" style="width:34.35pt;height:17.9pt" o:ole="">
            <v:imagedata r:id="rId105" o:title=""/>
          </v:shape>
          <o:OLEObject Type="Embed" ProgID="Equation.DSMT4" ShapeID="_x0000_i1064" DrawAspect="Content" ObjectID="_1802704012" r:id="rId10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5" type="#_x0000_t75" style="width:13.9pt;height:17.9pt" o:ole="">
            <v:imagedata r:id="rId107" o:title=""/>
          </v:shape>
          <o:OLEObject Type="Embed" ProgID="Equation.DSMT4" ShapeID="_x0000_i1065" DrawAspect="Content" ObjectID="_1802704013" r:id="rId108"/>
        </w:object>
      </w:r>
      <w:r w:rsidR="00864871" w:rsidRPr="00684117">
        <w:rPr>
          <w:rFonts w:hint="eastAsia"/>
        </w:rPr>
        <w:t>为外轮中心点在</w:t>
      </w:r>
      <w:r w:rsidR="009A49FE" w:rsidRPr="00684117">
        <w:object w:dxaOrig="200" w:dyaOrig="220" w14:anchorId="7D2D50B7">
          <v:shape id="_x0000_i1066" type="#_x0000_t75" style="width:10.25pt;height:10.95pt" o:ole="">
            <v:imagedata r:id="rId109" o:title=""/>
          </v:shape>
          <o:OLEObject Type="Embed" ProgID="Equation.DSMT4" ShapeID="_x0000_i1066" DrawAspect="Content" ObjectID="_1802704014" r:id="rId110"/>
        </w:object>
      </w:r>
      <w:r w:rsidR="00864871" w:rsidRPr="00684117">
        <w:rPr>
          <w:rFonts w:hint="eastAsia"/>
        </w:rPr>
        <w:t>轴方向上的位移，</w:t>
      </w:r>
      <w:r w:rsidR="009A49FE" w:rsidRPr="00684117">
        <w:object w:dxaOrig="260" w:dyaOrig="360" w14:anchorId="31502185">
          <v:shape id="_x0000_i1067" type="#_x0000_t75" style="width:13.15pt;height:17.9pt" o:ole="">
            <v:imagedata r:id="rId111" o:title=""/>
          </v:shape>
          <o:OLEObject Type="Embed" ProgID="Equation.DSMT4" ShapeID="_x0000_i1067" DrawAspect="Content" ObjectID="_1802704015" r:id="rId112"/>
        </w:object>
      </w:r>
      <w:r w:rsidR="00864871" w:rsidRPr="00684117">
        <w:rPr>
          <w:rFonts w:hint="eastAsia"/>
        </w:rPr>
        <w:t>为外轮中心点在</w:t>
      </w:r>
      <w:bookmarkStart w:id="14" w:name="MTBlankEqn"/>
      <w:r w:rsidR="009A49FE" w:rsidRPr="00684117">
        <w:object w:dxaOrig="180" w:dyaOrig="200" w14:anchorId="09471EA4">
          <v:shape id="_x0000_i1068" type="#_x0000_t75" style="width:9.15pt;height:10.25pt" o:ole="">
            <v:imagedata r:id="rId113" o:title=""/>
          </v:shape>
          <o:OLEObject Type="Embed" ProgID="Equation.DSMT4" ShapeID="_x0000_i1068" DrawAspect="Content" ObjectID="_1802704016" r:id="rId114"/>
        </w:object>
      </w:r>
      <w:bookmarkEnd w:id="14"/>
      <w:r w:rsidR="00864871" w:rsidRPr="00684117">
        <w:rPr>
          <w:rFonts w:hint="eastAsia"/>
        </w:rPr>
        <w:t>轴方向上的位移，</w:t>
      </w:r>
      <w:r w:rsidR="00684117">
        <w:object w:dxaOrig="240" w:dyaOrig="240" w14:anchorId="199AEC6D">
          <v:shape id="_x0000_i1069" type="#_x0000_t75" style="width:12.05pt;height:12.05pt" o:ole="">
            <v:imagedata r:id="rId115" o:title=""/>
          </v:shape>
          <o:OLEObject Type="Embed" ProgID="Equation.DSMT4" ShapeID="_x0000_i1069" DrawAspect="Content" ObjectID="_1802704017" r:id="rId116"/>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0117A6F5" w:rsidR="0091134B" w:rsidRPr="00682B28" w:rsidRDefault="0091134B" w:rsidP="00682B28">
      <w:pPr>
        <w:pStyle w:val="mathTYPE"/>
      </w:pPr>
      <w:r w:rsidRPr="00682B28">
        <w:lastRenderedPageBreak/>
        <w:tab/>
      </w:r>
      <w:r w:rsidR="005B567B" w:rsidRPr="00025957">
        <w:rPr>
          <w:position w:val="-4"/>
        </w:rPr>
        <w:object w:dxaOrig="2360" w:dyaOrig="400" w14:anchorId="55008FB4">
          <v:shape id="_x0000_i1324" type="#_x0000_t75" style="width:118.05pt;height:19.75pt" o:ole="">
            <v:imagedata r:id="rId117" o:title=""/>
          </v:shape>
          <o:OLEObject Type="Embed" ProgID="Equation.DSMT4" ShapeID="_x0000_i1324" DrawAspect="Content" ObjectID="_1802704018"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33E99934" w14:textId="0CC48655" w:rsidR="0091134B" w:rsidRPr="00682B28" w:rsidRDefault="0091134B" w:rsidP="00682B28">
      <w:pPr>
        <w:pStyle w:val="mathTYPE"/>
      </w:pPr>
      <w:r w:rsidRPr="00682B28">
        <w:tab/>
      </w:r>
      <w:r w:rsidR="005B567B" w:rsidRPr="00025957">
        <w:rPr>
          <w:position w:val="-4"/>
        </w:rPr>
        <w:object w:dxaOrig="1960" w:dyaOrig="400" w14:anchorId="12EEB743">
          <v:shape id="_x0000_i1326" type="#_x0000_t75" style="width:97.6pt;height:19.75pt" o:ole="">
            <v:imagedata r:id="rId119" o:title=""/>
          </v:shape>
          <o:OLEObject Type="Embed" ProgID="Equation.DSMT4" ShapeID="_x0000_i1326" DrawAspect="Content" ObjectID="_1802704019"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2" type="#_x0000_t75" style="width:12.05pt;height:17.9pt" o:ole="">
            <v:imagedata r:id="rId121" o:title=""/>
          </v:shape>
          <o:OLEObject Type="Embed" ProgID="Equation.DSMT4" ShapeID="_x0000_i1072" DrawAspect="Content" ObjectID="_1802704020" r:id="rId122"/>
        </w:object>
      </w:r>
      <w:r w:rsidR="00864871" w:rsidRPr="00684117">
        <w:rPr>
          <w:rFonts w:hint="eastAsia"/>
        </w:rPr>
        <w:t>为内轮质心点在</w:t>
      </w:r>
      <w:r w:rsidR="009A49FE" w:rsidRPr="00684117">
        <w:object w:dxaOrig="200" w:dyaOrig="220" w14:anchorId="3367AD0A">
          <v:shape id="_x0000_i1073" type="#_x0000_t75" style="width:10.25pt;height:10.95pt" o:ole="">
            <v:imagedata r:id="rId123" o:title=""/>
          </v:shape>
          <o:OLEObject Type="Embed" ProgID="Equation.DSMT4" ShapeID="_x0000_i1073" DrawAspect="Content" ObjectID="_1802704021" r:id="rId124"/>
        </w:object>
      </w:r>
      <w:r w:rsidR="00864871" w:rsidRPr="00684117">
        <w:rPr>
          <w:rFonts w:hint="eastAsia"/>
        </w:rPr>
        <w:t>轴方向上的位移，</w:t>
      </w:r>
      <w:r w:rsidR="009A49FE" w:rsidRPr="00684117">
        <w:object w:dxaOrig="220" w:dyaOrig="360" w14:anchorId="1B0535DA">
          <v:shape id="_x0000_i1074" type="#_x0000_t75" style="width:10.95pt;height:17.9pt" o:ole="">
            <v:imagedata r:id="rId125" o:title=""/>
          </v:shape>
          <o:OLEObject Type="Embed" ProgID="Equation.DSMT4" ShapeID="_x0000_i1074" DrawAspect="Content" ObjectID="_1802704022" r:id="rId126"/>
        </w:object>
      </w:r>
      <w:r w:rsidR="00864871" w:rsidRPr="00684117">
        <w:rPr>
          <w:rFonts w:hint="eastAsia"/>
        </w:rPr>
        <w:t>为内轮质心点在</w:t>
      </w:r>
      <w:r w:rsidR="009A49FE" w:rsidRPr="00684117">
        <w:object w:dxaOrig="180" w:dyaOrig="200" w14:anchorId="1CFA1B8A">
          <v:shape id="_x0000_i1075" type="#_x0000_t75" style="width:9.15pt;height:10.25pt" o:ole="">
            <v:imagedata r:id="rId127" o:title=""/>
          </v:shape>
          <o:OLEObject Type="Embed" ProgID="Equation.DSMT4" ShapeID="_x0000_i1075" DrawAspect="Content" ObjectID="_1802704023" r:id="rId128"/>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7E64F01" w:rsidR="00BB080C" w:rsidRPr="00682B28" w:rsidRDefault="00BB080C" w:rsidP="00682B28">
      <w:pPr>
        <w:pStyle w:val="mathTYPE"/>
      </w:pPr>
      <w:r w:rsidRPr="00682B28">
        <w:tab/>
      </w:r>
      <w:r w:rsidR="009A49FE" w:rsidRPr="00025957">
        <w:rPr>
          <w:position w:val="-4"/>
        </w:rPr>
        <w:object w:dxaOrig="2720" w:dyaOrig="620" w14:anchorId="072FA99E">
          <v:shape id="_x0000_i1076" type="#_x0000_t75" style="width:136.3pt;height:31.05pt" o:ole="">
            <v:imagedata r:id="rId129" o:title=""/>
          </v:shape>
          <o:OLEObject Type="Embed" ProgID="Equation.DSMT4" ShapeID="_x0000_i1076" DrawAspect="Content" ObjectID="_1802704024"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3BF36368" w14:textId="251CD0E9" w:rsidR="00BB080C" w:rsidRPr="00682B28" w:rsidRDefault="00BB080C" w:rsidP="00682B28">
      <w:pPr>
        <w:pStyle w:val="mathTYPE"/>
      </w:pPr>
      <w:r w:rsidRPr="00682B28">
        <w:tab/>
      </w:r>
      <w:r w:rsidR="009A49FE" w:rsidRPr="00025957">
        <w:rPr>
          <w:position w:val="-4"/>
        </w:rPr>
        <w:object w:dxaOrig="2720" w:dyaOrig="620" w14:anchorId="3679F013">
          <v:shape id="_x0000_i1077" type="#_x0000_t75" style="width:136.3pt;height:31.05pt" o:ole="">
            <v:imagedata r:id="rId131" o:title=""/>
          </v:shape>
          <o:OLEObject Type="Embed" ProgID="Equation.DSMT4" ShapeID="_x0000_i1077" DrawAspect="Content" ObjectID="_1802704025" r:id="rId13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78" type="#_x0000_t75" style="width:13.9pt;height:17.9pt" o:ole="">
            <v:imagedata r:id="rId133" o:title=""/>
          </v:shape>
          <o:OLEObject Type="Embed" ProgID="Equation.DSMT4" ShapeID="_x0000_i1078" DrawAspect="Content" ObjectID="_1802704026" r:id="rId134"/>
        </w:object>
      </w:r>
      <w:r w:rsidR="00864871" w:rsidRPr="00684117">
        <w:rPr>
          <w:rFonts w:hint="eastAsia"/>
        </w:rPr>
        <w:t>为机体质心点在</w:t>
      </w:r>
      <w:r w:rsidR="009A49FE" w:rsidRPr="00684117">
        <w:object w:dxaOrig="200" w:dyaOrig="220" w14:anchorId="4F0767B5">
          <v:shape id="_x0000_i1079" type="#_x0000_t75" style="width:10.25pt;height:10.95pt" o:ole="">
            <v:imagedata r:id="rId135" o:title=""/>
          </v:shape>
          <o:OLEObject Type="Embed" ProgID="Equation.DSMT4" ShapeID="_x0000_i1079" DrawAspect="Content" ObjectID="_1802704027" r:id="rId136"/>
        </w:object>
      </w:r>
      <w:r w:rsidR="00864871" w:rsidRPr="00684117">
        <w:rPr>
          <w:rFonts w:hint="eastAsia"/>
        </w:rPr>
        <w:t>轴方向上的位移，</w:t>
      </w:r>
      <w:r w:rsidR="009A49FE" w:rsidRPr="00684117">
        <w:object w:dxaOrig="260" w:dyaOrig="360" w14:anchorId="61A12F49">
          <v:shape id="_x0000_i1080" type="#_x0000_t75" style="width:13.15pt;height:17.9pt" o:ole="">
            <v:imagedata r:id="rId137" o:title=""/>
          </v:shape>
          <o:OLEObject Type="Embed" ProgID="Equation.DSMT4" ShapeID="_x0000_i1080" DrawAspect="Content" ObjectID="_1802704028" r:id="rId138"/>
        </w:object>
      </w:r>
      <w:r w:rsidR="00864871" w:rsidRPr="00684117">
        <w:rPr>
          <w:rFonts w:hint="eastAsia"/>
        </w:rPr>
        <w:t>为机体质心点在</w:t>
      </w:r>
      <w:r w:rsidR="009A49FE" w:rsidRPr="00684117">
        <w:object w:dxaOrig="180" w:dyaOrig="200" w14:anchorId="2340A800">
          <v:shape id="_x0000_i1081" type="#_x0000_t75" style="width:9.15pt;height:10.25pt" o:ole="">
            <v:imagedata r:id="rId139" o:title=""/>
          </v:shape>
          <o:OLEObject Type="Embed" ProgID="Equation.DSMT4" ShapeID="_x0000_i1081" DrawAspect="Content" ObjectID="_1802704029" r:id="rId140"/>
        </w:object>
      </w:r>
      <w:r w:rsidR="00864871" w:rsidRPr="00684117">
        <w:rPr>
          <w:rFonts w:hint="eastAsia"/>
        </w:rPr>
        <w:t>轴方向上的位移，</w:t>
      </w:r>
      <w:r w:rsidR="009A49FE" w:rsidRPr="00684117">
        <w:object w:dxaOrig="200" w:dyaOrig="279" w14:anchorId="1FEA3B6B">
          <v:shape id="_x0000_i1082" type="#_x0000_t75" style="width:10.25pt;height:13.9pt" o:ole="">
            <v:imagedata r:id="rId141" o:title=""/>
          </v:shape>
          <o:OLEObject Type="Embed" ProgID="Equation.DSMT4" ShapeID="_x0000_i1082" DrawAspect="Content" ObjectID="_1802704030" r:id="rId142"/>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3" type="#_x0000_t75" style="width:9.15pt;height:10.95pt" o:ole="">
            <v:imagedata r:id="rId143" o:title=""/>
          </v:shape>
          <o:OLEObject Type="Embed" ProgID="Equation.DSMT4" ShapeID="_x0000_i1083" DrawAspect="Content" ObjectID="_1802704031" r:id="rId144"/>
        </w:object>
      </w:r>
      <w:r w:rsidR="00864871" w:rsidRPr="00684117">
        <w:rPr>
          <w:rFonts w:hint="eastAsia"/>
        </w:rPr>
        <w:t>为两轮与地面接触点之间连线的中点，运动学表示为：</w:t>
      </w:r>
    </w:p>
    <w:p w14:paraId="66743D06" w14:textId="16367FF5" w:rsidR="00A30DAA" w:rsidRDefault="00A30DAA" w:rsidP="00A30DAA">
      <w:pPr>
        <w:pStyle w:val="mathTYPE"/>
      </w:pPr>
      <w:r w:rsidRPr="00682B28">
        <w:tab/>
      </w:r>
      <w:r w:rsidR="009A49FE" w:rsidRPr="00025957">
        <w:rPr>
          <w:position w:val="-4"/>
        </w:rPr>
        <w:object w:dxaOrig="1560" w:dyaOrig="620" w14:anchorId="76F23323">
          <v:shape id="_x0000_i1084" type="#_x0000_t75" style="width:77.85pt;height:31.05pt" o:ole="">
            <v:imagedata r:id="rId145" o:title=""/>
          </v:shape>
          <o:OLEObject Type="Embed" ProgID="Equation.DSMT4" ShapeID="_x0000_i1084" DrawAspect="Content" ObjectID="_1802704032" r:id="rId14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5" type="#_x0000_t75" style="width:9.15pt;height:10.25pt" o:ole="">
            <v:imagedata r:id="rId147" o:title=""/>
          </v:shape>
          <o:OLEObject Type="Embed" ProgID="Equation.DSMT4" ShapeID="_x0000_i1085" DrawAspect="Content" ObjectID="_1802704033" r:id="rId148"/>
        </w:object>
      </w:r>
      <w:r w:rsidRPr="00684117">
        <w:rPr>
          <w:rFonts w:hint="eastAsia"/>
        </w:rPr>
        <w:t>的旋转角度</w:t>
      </w:r>
      <w:r w:rsidR="009A49FE" w:rsidRPr="00684117">
        <w:object w:dxaOrig="240" w:dyaOrig="220" w14:anchorId="138CAD36">
          <v:shape id="_x0000_i1086" type="#_x0000_t75" style="width:12.05pt;height:10.95pt" o:ole="">
            <v:imagedata r:id="rId149" o:title=""/>
          </v:shape>
          <o:OLEObject Type="Embed" ProgID="Equation.DSMT4" ShapeID="_x0000_i1086" DrawAspect="Content" ObjectID="_1802704034" r:id="rId150"/>
        </w:object>
      </w:r>
      <w:r w:rsidRPr="00684117">
        <w:rPr>
          <w:rFonts w:hint="eastAsia"/>
        </w:rPr>
        <w:t>的运动学可表示为：</w:t>
      </w:r>
    </w:p>
    <w:p w14:paraId="107EB521" w14:textId="3AAD04F9" w:rsidR="00A30DAA" w:rsidRDefault="00A30DAA" w:rsidP="00A30DAA">
      <w:pPr>
        <w:pStyle w:val="mathTYPE"/>
        <w:rPr>
          <w:noProof/>
        </w:rPr>
      </w:pPr>
      <w:r w:rsidRPr="00682B28">
        <w:tab/>
      </w:r>
      <w:r w:rsidR="009A49FE" w:rsidRPr="00025957">
        <w:rPr>
          <w:position w:val="-4"/>
        </w:rPr>
        <w:object w:dxaOrig="1440" w:dyaOrig="620" w14:anchorId="05BF4DA4">
          <v:shape id="_x0000_i1087" type="#_x0000_t75" style="width:1in;height:31.05pt" o:ole="">
            <v:imagedata r:id="rId151" o:title=""/>
          </v:shape>
          <o:OLEObject Type="Embed" ProgID="Equation.DSMT4" ShapeID="_x0000_i1087" DrawAspect="Content" ObjectID="_1802704035" r:id="rId1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8</w:instrText>
        </w:r>
      </w:fldSimple>
      <w:r w:rsidR="00572B9B">
        <w:instrText>)</w:instrText>
      </w:r>
      <w:r w:rsidR="00572B9B">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88" type="#_x0000_t75" style="width:10.95pt;height:13.9pt" o:ole="">
            <v:imagedata r:id="rId153" o:title=""/>
          </v:shape>
          <o:OLEObject Type="Embed" ProgID="Equation.DSMT4" ShapeID="_x0000_i1088" DrawAspect="Content" ObjectID="_1802704036" r:id="rId154"/>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4ED72C0D" w:rsidR="009F199A" w:rsidRPr="00682B28" w:rsidRDefault="00204FBC" w:rsidP="00682B28">
      <w:pPr>
        <w:pStyle w:val="mathTYPE"/>
      </w:pPr>
      <w:r>
        <w:rPr>
          <w:noProof/>
        </w:rPr>
        <w:tab/>
      </w:r>
      <w:r w:rsidR="009A49FE" w:rsidRPr="00025957">
        <w:rPr>
          <w:position w:val="-4"/>
        </w:rPr>
        <w:object w:dxaOrig="5720" w:dyaOrig="620" w14:anchorId="1F8F5459">
          <v:shape id="_x0000_i1089" type="#_x0000_t75" style="width:286.15pt;height:31.05pt" o:ole="">
            <v:imagedata r:id="rId155" o:title=""/>
          </v:shape>
          <o:OLEObject Type="Embed" ProgID="Equation.DSMT4" ShapeID="_x0000_i1089" DrawAspect="Content" ObjectID="_1802704037" r:id="rId15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9</w:instrText>
        </w:r>
      </w:fldSimple>
      <w:r w:rsidR="00572B9B">
        <w:instrText>)</w:instrText>
      </w:r>
      <w:r w:rsidR="00572B9B">
        <w:fldChar w:fldCharType="end"/>
      </w:r>
    </w:p>
    <w:p w14:paraId="63D30D60" w14:textId="0EE841C9" w:rsidR="003A14BF" w:rsidRDefault="003A14BF" w:rsidP="00682B28">
      <w:pPr>
        <w:pStyle w:val="mathTYPE"/>
        <w:rPr>
          <w:noProof/>
        </w:rPr>
      </w:pPr>
      <w:r w:rsidRPr="00682B28">
        <w:tab/>
      </w:r>
      <w:r w:rsidR="009A49FE" w:rsidRPr="00025957">
        <w:rPr>
          <w:position w:val="-4"/>
        </w:rPr>
        <w:object w:dxaOrig="4360" w:dyaOrig="620" w14:anchorId="1A02E7C8">
          <v:shape id="_x0000_i1090" type="#_x0000_t75" style="width:217.85pt;height:31.05pt" o:ole="">
            <v:imagedata r:id="rId157" o:title=""/>
          </v:shape>
          <o:OLEObject Type="Embed" ProgID="Equation.DSMT4" ShapeID="_x0000_i1090" DrawAspect="Content" ObjectID="_1802704038" r:id="rId1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0</w:instrText>
        </w:r>
      </w:fldSimple>
      <w:r w:rsidR="00572B9B">
        <w:instrText>)</w:instrText>
      </w:r>
      <w:r w:rsidR="00572B9B">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32144A0" w:rsidR="00CF1CBD" w:rsidRPr="00682B28" w:rsidRDefault="00CF1CBD" w:rsidP="009E555E">
      <w:pPr>
        <w:pStyle w:val="mathTYPE"/>
      </w:pPr>
      <w:r w:rsidRPr="00682B28">
        <w:tab/>
      </w:r>
      <w:r w:rsidR="009A49FE" w:rsidRPr="00025957">
        <w:rPr>
          <w:position w:val="-4"/>
        </w:rPr>
        <w:object w:dxaOrig="5780" w:dyaOrig="999" w14:anchorId="0AD2A0D2">
          <v:shape id="_x0000_i1091" type="#_x0000_t75" style="width:289.1pt;height:49.7pt" o:ole="">
            <v:imagedata r:id="rId159" o:title=""/>
          </v:shape>
          <o:OLEObject Type="Embed" ProgID="Equation.DSMT4" ShapeID="_x0000_i1091" DrawAspect="Content" ObjectID="_1802704039" r:id="rId16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1</w:instrText>
        </w:r>
      </w:fldSimple>
      <w:r w:rsidR="00572B9B">
        <w:instrText>)</w:instrText>
      </w:r>
      <w:r w:rsidR="00572B9B">
        <w:fldChar w:fldCharType="end"/>
      </w:r>
    </w:p>
    <w:p w14:paraId="5FDAE783" w14:textId="386B0FE3" w:rsidR="00C7083F" w:rsidRPr="00CF1CBD" w:rsidRDefault="00003C26" w:rsidP="009E555E">
      <w:pPr>
        <w:pStyle w:val="mathTYPE"/>
        <w:rPr>
          <w:noProof/>
        </w:rPr>
      </w:pPr>
      <w:r w:rsidRPr="00682B28">
        <w:tab/>
      </w:r>
      <w:r w:rsidR="009A49FE" w:rsidRPr="00025957">
        <w:rPr>
          <w:position w:val="-4"/>
        </w:rPr>
        <w:object w:dxaOrig="5240" w:dyaOrig="620" w14:anchorId="7C10A2B0">
          <v:shape id="_x0000_i1092" type="#_x0000_t75" style="width:262.4pt;height:31.05pt" o:ole="">
            <v:imagedata r:id="rId161" o:title=""/>
          </v:shape>
          <o:OLEObject Type="Embed" ProgID="Equation.DSMT4" ShapeID="_x0000_i1092" DrawAspect="Content" ObjectID="_1802704040" r:id="rId1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43834DB3" w14:textId="175D01C7" w:rsidR="007D388C" w:rsidRPr="007D388C" w:rsidRDefault="007D388C" w:rsidP="007D388C">
      <w:pPr>
        <w:ind w:firstLine="480"/>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Pr="00B613F4">
        <w:rPr>
          <w:rFonts w:hint="eastAsia"/>
        </w:rPr>
        <w:t>图</w:t>
      </w:r>
      <w:r w:rsidRPr="00B613F4">
        <w:rPr>
          <w:rFonts w:hint="eastAsia"/>
        </w:rPr>
        <w:t xml:space="preserve"> </w:t>
      </w:r>
      <w:r>
        <w:rPr>
          <w:noProof/>
        </w:rPr>
        <w:t>2</w:t>
      </w:r>
      <w:r>
        <w:t>.</w:t>
      </w:r>
      <w:r>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63"/>
                    <a:stretch>
                      <a:fillRect/>
                    </a:stretch>
                  </pic:blipFill>
                  <pic:spPr>
                    <a:xfrm>
                      <a:off x="0" y="0"/>
                      <a:ext cx="5400040" cy="2080895"/>
                    </a:xfrm>
                    <a:prstGeom prst="rect">
                      <a:avLst/>
                    </a:prstGeom>
                  </pic:spPr>
                </pic:pic>
              </a:graphicData>
            </a:graphic>
          </wp:inline>
        </w:drawing>
      </w:r>
    </w:p>
    <w:p w14:paraId="6CDD6340" w14:textId="024018BA" w:rsidR="000F0E82" w:rsidRPr="00B613F4" w:rsidRDefault="000F0E82" w:rsidP="00B613F4">
      <w:pPr>
        <w:pStyle w:val="af4"/>
      </w:pPr>
      <w:bookmarkStart w:id="15" w:name="_Ref19208420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bookmarkEnd w:id="15"/>
      <w:r w:rsidRPr="00B613F4">
        <w:rPr>
          <w:rFonts w:hint="eastAsia"/>
        </w:rPr>
        <w:t xml:space="preserve"> </w:t>
      </w:r>
      <w:r w:rsidRPr="00B613F4">
        <w:rPr>
          <w:rFonts w:hint="eastAsia"/>
        </w:rPr>
        <w:t>机器人外轮、内轮、躯干三部分受力分析图</w:t>
      </w:r>
    </w:p>
    <w:p w14:paraId="4DC340CE" w14:textId="2CC6D7EE" w:rsidR="000F0E82" w:rsidRDefault="000F0E82"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5</w:t>
      </w:r>
      <w:r w:rsidR="00D2726D">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r>
        <w:rPr>
          <w:rFonts w:hint="eastAsia"/>
        </w:rPr>
        <w:t>外轮受力分析</w:t>
      </w:r>
    </w:p>
    <w:p w14:paraId="7A67470E" w14:textId="671DDBAB" w:rsidR="00DC4E50" w:rsidRDefault="007D388C" w:rsidP="00DC4E50">
      <w:pPr>
        <w:ind w:firstLine="480"/>
      </w:pPr>
      <w:bookmarkStart w:id="16" w:name="OLE_LINK6"/>
      <w:r w:rsidRPr="007D388C">
        <w:t>设外轮质量为</w:t>
      </w:r>
      <w:r w:rsidR="002D5C46">
        <w:object w:dxaOrig="320" w:dyaOrig="360" w14:anchorId="192EF028">
          <v:shape id="_x0000_i1333" type="#_x0000_t75" style="width:16.1pt;height:17.9pt" o:ole="">
            <v:imagedata r:id="rId164" o:title=""/>
          </v:shape>
          <o:OLEObject Type="Embed" ProgID="Equation.DSMT4" ShapeID="_x0000_i1333" DrawAspect="Content" ObjectID="_1802704041" r:id="rId165"/>
        </w:object>
      </w:r>
      <w:r w:rsidRPr="007D388C">
        <w:t>，外轮绕自身旋转中心的转动惯量</w:t>
      </w:r>
      <w:r w:rsidR="00A74A87">
        <w:rPr>
          <w:rFonts w:hint="eastAsia"/>
        </w:rPr>
        <w:t>为</w:t>
      </w:r>
      <w:r w:rsidR="00A74A87">
        <w:object w:dxaOrig="260" w:dyaOrig="360" w14:anchorId="3AE90732">
          <v:shape id="_x0000_i1336" type="#_x0000_t75" style="width:13.15pt;height:17.9pt" o:ole="">
            <v:imagedata r:id="rId166" o:title=""/>
          </v:shape>
          <o:OLEObject Type="Embed" ProgID="Equation.DSMT4" ShapeID="_x0000_i1336" DrawAspect="Content" ObjectID="_1802704042" r:id="rId167"/>
        </w:object>
      </w:r>
      <w:r w:rsidRPr="007D388C">
        <w:t>。</w:t>
      </w:r>
      <w:bookmarkEnd w:id="16"/>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0"/>
      </w:pPr>
      <w:r>
        <w:object w:dxaOrig="240" w:dyaOrig="320" w14:anchorId="25B99126">
          <v:shape id="_x0000_i1339" type="#_x0000_t75" style="width:12.05pt;height:16.1pt" o:ole="">
            <v:imagedata r:id="rId168" o:title=""/>
          </v:shape>
          <o:OLEObject Type="Embed" ProgID="Equation.DSMT4" ShapeID="_x0000_i1339" DrawAspect="Content" ObjectID="_1802704043" r:id="rId169"/>
        </w:object>
      </w:r>
      <w:r w:rsidRPr="00DC4E50">
        <w:t>为地面与外轮接触处提供的摩擦力，正方向沿机器人前进方向。</w:t>
      </w:r>
      <w:r>
        <w:object w:dxaOrig="400" w:dyaOrig="360" w14:anchorId="0AEBAE35">
          <v:shape id="_x0000_i1342" type="#_x0000_t75" style="width:20.1pt;height:17.9pt" o:ole="">
            <v:imagedata r:id="rId170" o:title=""/>
          </v:shape>
          <o:OLEObject Type="Embed" ProgID="Equation.DSMT4" ShapeID="_x0000_i1342" DrawAspect="Content" ObjectID="_1802704044" r:id="rId171"/>
        </w:object>
      </w:r>
      <w:r w:rsidRPr="00DC4E50">
        <w:t>为内轮对外轮在水平方向的作用力，方向与</w:t>
      </w:r>
      <w:r>
        <w:object w:dxaOrig="240" w:dyaOrig="320" w14:anchorId="0333D6E2">
          <v:shape id="_x0000_i1343" type="#_x0000_t75" style="width:12.05pt;height:16.1pt" o:ole="">
            <v:imagedata r:id="rId168" o:title=""/>
          </v:shape>
          <o:OLEObject Type="Embed" ProgID="Equation.DSMT4" ShapeID="_x0000_i1343" DrawAspect="Content" ObjectID="_1802704045" r:id="rId172"/>
        </w:object>
      </w:r>
      <w:r w:rsidRPr="00DC4E50">
        <w:t>相反或相同，具体取决于系统运动状态。</w:t>
      </w:r>
      <w:r>
        <w:object w:dxaOrig="420" w:dyaOrig="360" w14:anchorId="0DD2E446">
          <v:shape id="_x0000_i1346" type="#_x0000_t75" style="width:20.85pt;height:17.9pt" o:ole="">
            <v:imagedata r:id="rId173" o:title=""/>
          </v:shape>
          <o:OLEObject Type="Embed" ProgID="Equation.DSMT4" ShapeID="_x0000_i1346" DrawAspect="Content" ObjectID="_1802704046" r:id="rId174"/>
        </w:object>
      </w:r>
      <w:r w:rsidRPr="00DC4E50">
        <w:t>为地面对外轮的法向反作用力，</w:t>
      </w:r>
      <w:r w:rsidR="008470E8">
        <w:object w:dxaOrig="420" w:dyaOrig="360" w14:anchorId="52B64398">
          <v:shape id="_x0000_i1349" type="#_x0000_t75" style="width:20.85pt;height:17.9pt" o:ole="">
            <v:imagedata r:id="rId175" o:title=""/>
          </v:shape>
          <o:OLEObject Type="Embed" ProgID="Equation.DSMT4" ShapeID="_x0000_i1349" DrawAspect="Content" ObjectID="_1802704047" r:id="rId176"/>
        </w:object>
      </w:r>
      <w:r w:rsidRPr="00DC4E50">
        <w:t>为内轮对外轮的竖直方向作用力，</w:t>
      </w:r>
      <w:r w:rsidR="008470E8">
        <w:object w:dxaOrig="220" w:dyaOrig="260" w14:anchorId="52F398F8">
          <v:shape id="_x0000_i1352" type="#_x0000_t75" style="width:10.95pt;height:13.15pt" o:ole="">
            <v:imagedata r:id="rId177" o:title=""/>
          </v:shape>
          <o:OLEObject Type="Embed" ProgID="Equation.DSMT4" ShapeID="_x0000_i1352" DrawAspect="Content" ObjectID="_1802704048" r:id="rId178"/>
        </w:object>
      </w:r>
      <w:r w:rsidRPr="00DC4E50">
        <w:t>为重力加速度。</w:t>
      </w:r>
    </w:p>
    <w:p w14:paraId="54DED672" w14:textId="72024F96" w:rsidR="008D5F63" w:rsidRPr="007D388C" w:rsidRDefault="008D5F63" w:rsidP="00DC4E50">
      <w:pPr>
        <w:ind w:firstLine="480"/>
        <w:rPr>
          <w:rFonts w:hint="eastAsia"/>
        </w:rPr>
      </w:pPr>
      <w:r>
        <w:rPr>
          <w:rFonts w:hint="eastAsia"/>
        </w:rPr>
        <w:t>在竖直方向上受力平衡</w:t>
      </w:r>
      <w:r w:rsidR="00B12060">
        <w:rPr>
          <w:rFonts w:hint="eastAsia"/>
        </w:rPr>
        <w:t>方程</w:t>
      </w:r>
      <w:r>
        <w:rPr>
          <w:rFonts w:hint="eastAsia"/>
        </w:rPr>
        <w:t>：</w:t>
      </w:r>
    </w:p>
    <w:p w14:paraId="74D596EF" w14:textId="11CE0E14" w:rsidR="00AA62F4" w:rsidRDefault="00AA62F4" w:rsidP="00682B28">
      <w:pPr>
        <w:pStyle w:val="mathTYPE"/>
      </w:pPr>
      <w:r w:rsidRPr="00682B28">
        <w:tab/>
      </w:r>
      <w:r w:rsidR="00BB1A37" w:rsidRPr="00025957">
        <w:rPr>
          <w:position w:val="-4"/>
        </w:rPr>
        <w:object w:dxaOrig="1780" w:dyaOrig="360" w14:anchorId="4E8A9356">
          <v:shape id="_x0000_i1093" type="#_x0000_t75" style="width:89.2pt;height:17.9pt" o:ole="">
            <v:imagedata r:id="rId179" o:title=""/>
          </v:shape>
          <o:OLEObject Type="Embed" ProgID="Equation.DSMT4" ShapeID="_x0000_i1093" DrawAspect="Content" ObjectID="_1802704049" r:id="rId1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3</w:instrText>
        </w:r>
      </w:fldSimple>
      <w:r w:rsidR="00572B9B">
        <w:instrText>)</w:instrText>
      </w:r>
      <w:r w:rsidR="00572B9B">
        <w:fldChar w:fldCharType="end"/>
      </w:r>
    </w:p>
    <w:p w14:paraId="198167A5" w14:textId="27D67337" w:rsidR="008D5F63" w:rsidRPr="00682B28" w:rsidRDefault="008D5F63" w:rsidP="008D5F63">
      <w:pPr>
        <w:ind w:firstLine="480"/>
        <w:rPr>
          <w:rFonts w:hint="eastAsia"/>
        </w:rPr>
      </w:pPr>
      <w:bookmarkStart w:id="17"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17"/>
    <w:p w14:paraId="7A999F18" w14:textId="15D5C335" w:rsidR="00AA62F4" w:rsidRDefault="00AA62F4" w:rsidP="00682B28">
      <w:pPr>
        <w:pStyle w:val="mathTYPE"/>
      </w:pPr>
      <w:r w:rsidRPr="00682B28">
        <w:tab/>
      </w:r>
      <w:r w:rsidR="008310A8" w:rsidRPr="00025957">
        <w:rPr>
          <w:position w:val="-4"/>
        </w:rPr>
        <w:object w:dxaOrig="1939" w:dyaOrig="400" w14:anchorId="48A519AE">
          <v:shape id="_x0000_i1094" type="#_x0000_t75" style="width:96.5pt;height:19.75pt" o:ole="">
            <v:imagedata r:id="rId181" o:title=""/>
          </v:shape>
          <o:OLEObject Type="Embed" ProgID="Equation.DSMT4" ShapeID="_x0000_i1094" DrawAspect="Content" ObjectID="_1802704050" r:id="rId18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4</w:instrText>
        </w:r>
      </w:fldSimple>
      <w:r w:rsidR="00572B9B">
        <w:instrText>)</w:instrText>
      </w:r>
      <w:r w:rsidR="00572B9B">
        <w:fldChar w:fldCharType="end"/>
      </w:r>
    </w:p>
    <w:p w14:paraId="1DE4F1D9" w14:textId="4E5ED07B" w:rsidR="00D35A2D" w:rsidRPr="00682B28" w:rsidRDefault="00D35A2D" w:rsidP="00D35A2D">
      <w:pPr>
        <w:ind w:firstLine="480"/>
      </w:pPr>
      <w:bookmarkStart w:id="18" w:name="OLE_LINK8"/>
      <w:r>
        <w:rPr>
          <w:rFonts w:hint="eastAsia"/>
        </w:rPr>
        <w:t>在绕外轮质心旋转转动方程：</w:t>
      </w:r>
    </w:p>
    <w:bookmarkEnd w:id="18"/>
    <w:p w14:paraId="30AE66B0" w14:textId="79B0C8E7" w:rsidR="00AA62F4" w:rsidRDefault="00AA62F4" w:rsidP="00682B28">
      <w:pPr>
        <w:pStyle w:val="mathTYPE"/>
      </w:pPr>
      <w:r w:rsidRPr="00682B28">
        <w:tab/>
      </w:r>
      <w:r w:rsidR="0085047F" w:rsidRPr="00025957">
        <w:rPr>
          <w:position w:val="-4"/>
        </w:rPr>
        <w:object w:dxaOrig="5140" w:dyaOrig="420" w14:anchorId="52E6577A">
          <v:shape id="_x0000_i1328" type="#_x0000_t75" style="width:257.65pt;height:20.85pt" o:ole="">
            <v:imagedata r:id="rId183" o:title=""/>
          </v:shape>
          <o:OLEObject Type="Embed" ProgID="Equation.DSMT4" ShapeID="_x0000_i1328" DrawAspect="Content" ObjectID="_1802704051" r:id="rId18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5</w:instrText>
        </w:r>
      </w:fldSimple>
      <w:r w:rsidR="00572B9B">
        <w:instrText>)</w:instrText>
      </w:r>
      <w:r w:rsidR="00572B9B">
        <w:fldChar w:fldCharType="end"/>
      </w:r>
    </w:p>
    <w:p w14:paraId="1F152753" w14:textId="07C0BCC2" w:rsidR="00037BEE" w:rsidRDefault="00037BEE" w:rsidP="00CE6226">
      <w:pPr>
        <w:ind w:firstLineChars="0" w:firstLine="0"/>
        <w:rPr>
          <w:rFonts w:hint="eastAsia"/>
        </w:rPr>
      </w:pPr>
      <w:r>
        <w:rPr>
          <w:rFonts w:hint="eastAsia"/>
        </w:rPr>
        <w:t>其中</w:t>
      </w:r>
      <w:r>
        <w:object w:dxaOrig="279" w:dyaOrig="360" w14:anchorId="61D95AD3">
          <v:shape id="_x0000_i1379" type="#_x0000_t75" style="width:13.9pt;height:17.9pt" o:ole="">
            <v:imagedata r:id="rId185" o:title=""/>
          </v:shape>
          <o:OLEObject Type="Embed" ProgID="Equation.DSMT4" ShapeID="_x0000_i1379" DrawAspect="Content" ObjectID="_1802704052" r:id="rId186"/>
        </w:object>
      </w:r>
      <w:r w:rsidR="00CE6226">
        <w:rPr>
          <w:rFonts w:hint="eastAsia"/>
        </w:rPr>
        <w:t>为外轮电机通过齿轮传动后传递至外轮上的扭矩。</w:t>
      </w:r>
    </w:p>
    <w:p w14:paraId="6917CAE6" w14:textId="5024F0A0" w:rsidR="00824FF3" w:rsidRDefault="00824FF3" w:rsidP="00824FF3">
      <w:pPr>
        <w:pStyle w:val="3"/>
      </w:pPr>
      <w:r>
        <w:rPr>
          <w:rFonts w:hint="eastAsia"/>
        </w:rPr>
        <w:t>内轮受力分析</w:t>
      </w:r>
    </w:p>
    <w:p w14:paraId="0C14EDBE" w14:textId="12040884" w:rsidR="00E63696" w:rsidRDefault="00E63696" w:rsidP="00E63696">
      <w:pPr>
        <w:ind w:firstLine="480"/>
      </w:pPr>
      <w:r w:rsidRPr="007D388C">
        <w:t>设外轮质量为</w:t>
      </w:r>
      <w:r>
        <w:object w:dxaOrig="279" w:dyaOrig="360" w14:anchorId="19F1480D">
          <v:shape id="_x0000_i1384" type="#_x0000_t75" style="width:13.9pt;height:17.9pt" o:ole="">
            <v:imagedata r:id="rId187" o:title=""/>
          </v:shape>
          <o:OLEObject Type="Embed" ProgID="Equation.DSMT4" ShapeID="_x0000_i1384" DrawAspect="Content" ObjectID="_1802704053" r:id="rId188"/>
        </w:object>
      </w:r>
      <w:r w:rsidRPr="007D388C">
        <w:t>，外轮绕自身旋转中心的转动惯量</w:t>
      </w:r>
      <w:r>
        <w:rPr>
          <w:rFonts w:hint="eastAsia"/>
        </w:rPr>
        <w:t>为</w:t>
      </w:r>
      <w:r>
        <w:object w:dxaOrig="220" w:dyaOrig="360" w14:anchorId="5865CCC6">
          <v:shape id="_x0000_i1386" type="#_x0000_t75" style="width:10.95pt;height:17.9pt" o:ole="">
            <v:imagedata r:id="rId189" o:title=""/>
          </v:shape>
          <o:OLEObject Type="Embed" ProgID="Equation.DSMT4" ShapeID="_x0000_i1386" DrawAspect="Content" ObjectID="_1802704054" r:id="rId190"/>
        </w:object>
      </w:r>
      <w:r w:rsidRPr="007D388C">
        <w:t>。</w:t>
      </w:r>
      <w:r>
        <w:rPr>
          <w:rFonts w:hint="eastAsia"/>
        </w:rPr>
        <w:t>记</w:t>
      </w:r>
      <w:r>
        <w:object w:dxaOrig="400" w:dyaOrig="360" w14:anchorId="5C666686">
          <v:shape id="_x0000_i1389" type="#_x0000_t75" style="width:20.1pt;height:17.9pt" o:ole="">
            <v:imagedata r:id="rId191" o:title=""/>
          </v:shape>
          <o:OLEObject Type="Embed" ProgID="Equation.DSMT4" ShapeID="_x0000_i1389" DrawAspect="Content" ObjectID="_1802704055" r:id="rId192"/>
        </w:object>
      </w:r>
      <w:r w:rsidRPr="00E63696">
        <w:t>,</w:t>
      </w:r>
      <w:r>
        <w:object w:dxaOrig="400" w:dyaOrig="360" w14:anchorId="36266257">
          <v:shape id="_x0000_i1392" type="#_x0000_t75" style="width:20.1pt;height:17.9pt" o:ole="">
            <v:imagedata r:id="rId193" o:title=""/>
          </v:shape>
          <o:OLEObject Type="Embed" ProgID="Equation.DSMT4" ShapeID="_x0000_i1392" DrawAspect="Content" ObjectID="_1802704056" r:id="rId194"/>
        </w:object>
      </w:r>
      <w:r w:rsidRPr="00E63696">
        <w:t>分别为外轮对内轮的水平方向力与竖直方向力；</w:t>
      </w:r>
      <w:r>
        <w:object w:dxaOrig="400" w:dyaOrig="360" w14:anchorId="7E132143">
          <v:shape id="_x0000_i1395" type="#_x0000_t75" style="width:20.1pt;height:17.9pt" o:ole="">
            <v:imagedata r:id="rId195" o:title=""/>
          </v:shape>
          <o:OLEObject Type="Embed" ProgID="Equation.DSMT4" ShapeID="_x0000_i1395" DrawAspect="Content" ObjectID="_1802704057" r:id="rId196"/>
        </w:object>
      </w:r>
      <w:r w:rsidRPr="00E63696">
        <w:t>,</w:t>
      </w:r>
      <w:r>
        <w:object w:dxaOrig="400" w:dyaOrig="360" w14:anchorId="5AAC7388">
          <v:shape id="_x0000_i1398" type="#_x0000_t75" style="width:20.1pt;height:17.9pt" o:ole="">
            <v:imagedata r:id="rId197" o:title=""/>
          </v:shape>
          <o:OLEObject Type="Embed" ProgID="Equation.DSMT4" ShapeID="_x0000_i1398" DrawAspect="Content" ObjectID="_1802704058" r:id="rId198"/>
        </w:object>
      </w:r>
      <w:r w:rsidRPr="00E63696">
        <w:t>分别为机体对内轮的水平方向力与竖直方向力。</w:t>
      </w:r>
    </w:p>
    <w:p w14:paraId="37F207BC" w14:textId="77777777" w:rsidR="00E63696" w:rsidRPr="00682B28" w:rsidRDefault="00E63696" w:rsidP="00E63696">
      <w:pPr>
        <w:ind w:firstLine="480"/>
        <w:rPr>
          <w:rFonts w:hint="eastAsia"/>
        </w:rPr>
      </w:pPr>
      <w:r>
        <w:rPr>
          <w:rFonts w:hint="eastAsia"/>
        </w:rPr>
        <w:t>在水平方向受力平衡方程：</w:t>
      </w:r>
    </w:p>
    <w:p w14:paraId="050375BF" w14:textId="2C4F70C2" w:rsidR="00AA62F4" w:rsidRDefault="00AA62F4" w:rsidP="00682B28">
      <w:pPr>
        <w:pStyle w:val="mathTYPE"/>
      </w:pPr>
      <w:r w:rsidRPr="00682B28">
        <w:tab/>
      </w:r>
      <w:r w:rsidR="008C64F6" w:rsidRPr="00025957">
        <w:rPr>
          <w:position w:val="-4"/>
        </w:rPr>
        <w:object w:dxaOrig="1760" w:dyaOrig="360" w14:anchorId="4205510E">
          <v:shape id="_x0000_i1098" type="#_x0000_t75" style="width:88.1pt;height:17.9pt" o:ole="">
            <v:imagedata r:id="rId199" o:title=""/>
          </v:shape>
          <o:OLEObject Type="Embed" ProgID="Equation.DSMT4" ShapeID="_x0000_i1098" DrawAspect="Content" ObjectID="_1802704059" r:id="rId2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6</w:instrText>
        </w:r>
      </w:fldSimple>
      <w:r w:rsidR="00572B9B">
        <w:instrText>)</w:instrText>
      </w:r>
      <w:r w:rsidR="00572B9B">
        <w:fldChar w:fldCharType="end"/>
      </w:r>
    </w:p>
    <w:p w14:paraId="543CD30B" w14:textId="77777777" w:rsidR="00E63696" w:rsidRPr="007D388C" w:rsidRDefault="00E63696" w:rsidP="00E63696">
      <w:pPr>
        <w:ind w:firstLine="480"/>
        <w:rPr>
          <w:rFonts w:hint="eastAsia"/>
        </w:rPr>
      </w:pPr>
      <w:r>
        <w:rPr>
          <w:rFonts w:hint="eastAsia"/>
        </w:rPr>
        <w:lastRenderedPageBreak/>
        <w:t>在竖直方向上受力平衡方程：</w:t>
      </w:r>
    </w:p>
    <w:p w14:paraId="36E01596" w14:textId="79DDD215" w:rsidR="00AA62F4" w:rsidRDefault="00AA62F4" w:rsidP="00682B28">
      <w:pPr>
        <w:pStyle w:val="mathTYPE"/>
      </w:pPr>
      <w:r w:rsidRPr="00682B28">
        <w:tab/>
      </w:r>
      <w:r w:rsidR="008C64F6" w:rsidRPr="00025957">
        <w:rPr>
          <w:position w:val="-4"/>
        </w:rPr>
        <w:object w:dxaOrig="2480" w:dyaOrig="360" w14:anchorId="1C1EBCE8">
          <v:shape id="_x0000_i1099" type="#_x0000_t75" style="width:124.25pt;height:17.9pt" o:ole="">
            <v:imagedata r:id="rId201" o:title=""/>
          </v:shape>
          <o:OLEObject Type="Embed" ProgID="Equation.DSMT4" ShapeID="_x0000_i1099" DrawAspect="Content" ObjectID="_1802704060" r:id="rId20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7</w:instrText>
        </w:r>
      </w:fldSimple>
      <w:r w:rsidR="00572B9B">
        <w:instrText>)</w:instrText>
      </w:r>
      <w:r w:rsidR="00572B9B">
        <w:fldChar w:fldCharType="end"/>
      </w:r>
    </w:p>
    <w:p w14:paraId="73AD25E8" w14:textId="3BC645B6" w:rsidR="00E63696" w:rsidRPr="00682B28" w:rsidRDefault="00E63696" w:rsidP="00E63696">
      <w:pPr>
        <w:ind w:firstLine="480"/>
      </w:pPr>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p w14:paraId="13C74BD7" w14:textId="61F46CB5" w:rsidR="00707C96" w:rsidRDefault="00050B9C" w:rsidP="00682B28">
      <w:pPr>
        <w:pStyle w:val="mathTYPE"/>
      </w:pPr>
      <w:r w:rsidRPr="00682B28">
        <w:tab/>
      </w:r>
      <w:r w:rsidR="0085047F" w:rsidRPr="00025957">
        <w:rPr>
          <w:position w:val="-4"/>
        </w:rPr>
        <w:object w:dxaOrig="5980" w:dyaOrig="420" w14:anchorId="2E435924">
          <v:shape id="_x0000_i1330" type="#_x0000_t75" style="width:299.35pt;height:20.85pt" o:ole="">
            <v:imagedata r:id="rId203" o:title=""/>
          </v:shape>
          <o:OLEObject Type="Embed" ProgID="Equation.DSMT4" ShapeID="_x0000_i1330" DrawAspect="Content" ObjectID="_1802704061" r:id="rId20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8</w:instrText>
        </w:r>
      </w:fldSimple>
      <w:r w:rsidR="00572B9B">
        <w:instrText>)</w:instrText>
      </w:r>
      <w:r w:rsidR="00572B9B">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407" type="#_x0000_t75" style="width:13.9pt;height:17.9pt" o:ole="">
            <v:imagedata r:id="rId205" o:title=""/>
          </v:shape>
          <o:OLEObject Type="Embed" ProgID="Equation.DSMT4" ShapeID="_x0000_i1407" DrawAspect="Content" ObjectID="_1802704062" r:id="rId206"/>
        </w:object>
      </w:r>
      <w:r>
        <w:rPr>
          <w:rFonts w:hint="eastAsia"/>
        </w:rPr>
        <w:t>和</w:t>
      </w:r>
      <w:r>
        <w:object w:dxaOrig="260" w:dyaOrig="360" w14:anchorId="3245B3AB">
          <v:shape id="_x0000_i1410" type="#_x0000_t75" style="width:13.15pt;height:17.9pt" o:ole="">
            <v:imagedata r:id="rId207" o:title=""/>
          </v:shape>
          <o:OLEObject Type="Embed" ProgID="Equation.DSMT4" ShapeID="_x0000_i1410" DrawAspect="Content" ObjectID="_1802704063" r:id="rId208"/>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r>
        <w:rPr>
          <w:rFonts w:hint="eastAsia"/>
        </w:rPr>
        <w:t>机体受力分析</w:t>
      </w:r>
    </w:p>
    <w:p w14:paraId="269B8C8B" w14:textId="7E0BD1C6" w:rsidR="009A60E3" w:rsidRPr="009A60E3" w:rsidRDefault="009A60E3" w:rsidP="009A60E3">
      <w:pPr>
        <w:ind w:firstLine="480"/>
        <w:rPr>
          <w:rFonts w:hint="eastAsia"/>
        </w:rPr>
      </w:pPr>
      <w:r w:rsidRPr="007D388C">
        <w:t>设外轮质量为</w:t>
      </w:r>
      <w:r w:rsidR="009051F5">
        <w:object w:dxaOrig="320" w:dyaOrig="360" w14:anchorId="386B8577">
          <v:shape id="_x0000_i1416" type="#_x0000_t75" style="width:16.1pt;height:17.9pt" o:ole="">
            <v:imagedata r:id="rId209" o:title=""/>
          </v:shape>
          <o:OLEObject Type="Embed" ProgID="Equation.DSMT4" ShapeID="_x0000_i1416" DrawAspect="Content" ObjectID="_1802704064" r:id="rId210"/>
        </w:object>
      </w:r>
      <w:r w:rsidRPr="007D388C">
        <w:t>，外轮绕自身旋转中心的转动惯量</w:t>
      </w:r>
      <w:r>
        <w:rPr>
          <w:rFonts w:hint="eastAsia"/>
        </w:rPr>
        <w:t>为</w:t>
      </w:r>
      <w:r w:rsidR="009051F5">
        <w:object w:dxaOrig="260" w:dyaOrig="360" w14:anchorId="0FEBFF53">
          <v:shape id="_x0000_i1418" type="#_x0000_t75" style="width:13.15pt;height:17.9pt" o:ole="">
            <v:imagedata r:id="rId211" o:title=""/>
          </v:shape>
          <o:OLEObject Type="Embed" ProgID="Equation.DSMT4" ShapeID="_x0000_i1418" DrawAspect="Content" ObjectID="_1802704065" r:id="rId212"/>
        </w:object>
      </w:r>
      <w:r w:rsidRPr="007D388C">
        <w:t>。</w:t>
      </w:r>
    </w:p>
    <w:p w14:paraId="70306721" w14:textId="74293674" w:rsidR="00FD2C0C" w:rsidRDefault="00FD2C0C" w:rsidP="00FD2C0C">
      <w:pPr>
        <w:ind w:firstLine="480"/>
      </w:pPr>
      <w:r>
        <w:rPr>
          <w:rFonts w:hint="eastAsia"/>
        </w:rPr>
        <w:t>对机体做受力分析：</w:t>
      </w:r>
    </w:p>
    <w:p w14:paraId="322CDDFF" w14:textId="0F61BDDC" w:rsidR="007B2F7D" w:rsidRPr="0016540B" w:rsidRDefault="007B2F7D" w:rsidP="0016540B">
      <w:pPr>
        <w:pStyle w:val="mathTYPE"/>
      </w:pPr>
      <w:r w:rsidRPr="0016540B">
        <w:tab/>
      </w:r>
      <w:r w:rsidR="00ED1D88" w:rsidRPr="00025957">
        <w:rPr>
          <w:position w:val="-4"/>
        </w:rPr>
        <w:object w:dxaOrig="1920" w:dyaOrig="360" w14:anchorId="08EB22C1">
          <v:shape id="_x0000_i1103" type="#_x0000_t75" style="width:96.1pt;height:17.9pt" o:ole="">
            <v:imagedata r:id="rId213" o:title=""/>
          </v:shape>
          <o:OLEObject Type="Embed" ProgID="Equation.DSMT4" ShapeID="_x0000_i1103" DrawAspect="Content" ObjectID="_1802704066" r:id="rId21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19</w:instrText>
        </w:r>
      </w:fldSimple>
      <w:r w:rsidR="00572B9B">
        <w:instrText>)</w:instrText>
      </w:r>
      <w:r w:rsidR="00572B9B">
        <w:fldChar w:fldCharType="end"/>
      </w:r>
    </w:p>
    <w:p w14:paraId="179F26FA" w14:textId="131BE9AF" w:rsidR="007B2F7D" w:rsidRPr="0016540B" w:rsidRDefault="007B2F7D" w:rsidP="0016540B">
      <w:pPr>
        <w:pStyle w:val="mathTYPE"/>
      </w:pPr>
      <w:r w:rsidRPr="0016540B">
        <w:tab/>
      </w:r>
      <w:r w:rsidR="00BB1A37" w:rsidRPr="00025957">
        <w:rPr>
          <w:position w:val="-4"/>
        </w:rPr>
        <w:object w:dxaOrig="2659" w:dyaOrig="360" w14:anchorId="7268EC10">
          <v:shape id="_x0000_i1104" type="#_x0000_t75" style="width:133.05pt;height:17.9pt" o:ole="">
            <v:imagedata r:id="rId215" o:title=""/>
          </v:shape>
          <o:OLEObject Type="Embed" ProgID="Equation.DSMT4" ShapeID="_x0000_i1104" DrawAspect="Content" ObjectID="_1802704067" r:id="rId21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0</w:instrText>
        </w:r>
      </w:fldSimple>
      <w:r w:rsidR="00572B9B">
        <w:instrText>)</w:instrText>
      </w:r>
      <w:r w:rsidR="00572B9B">
        <w:fldChar w:fldCharType="end"/>
      </w:r>
    </w:p>
    <w:p w14:paraId="48ADB2FC" w14:textId="341BB862" w:rsidR="00DE0643" w:rsidRDefault="007B2F7D" w:rsidP="0016540B">
      <w:pPr>
        <w:pStyle w:val="mathTYPE"/>
      </w:pPr>
      <w:r w:rsidRPr="0016540B">
        <w:tab/>
      </w:r>
      <w:r w:rsidR="00BB1A37" w:rsidRPr="00025957">
        <w:rPr>
          <w:position w:val="-4"/>
        </w:rPr>
        <w:object w:dxaOrig="6140" w:dyaOrig="400" w14:anchorId="7CE4F77A">
          <v:shape id="_x0000_i1105" type="#_x0000_t75" style="width:307.35pt;height:19.75pt" o:ole="">
            <v:imagedata r:id="rId217" o:title=""/>
          </v:shape>
          <o:OLEObject Type="Embed" ProgID="Equation.DSMT4" ShapeID="_x0000_i1105" DrawAspect="Content" ObjectID="_1802704068" r:id="rId2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1</w:instrText>
        </w:r>
      </w:fldSimple>
      <w:r w:rsidR="00572B9B">
        <w:instrText>)</w:instrText>
      </w:r>
      <w:r w:rsidR="00572B9B">
        <w:fldChar w:fldCharType="end"/>
      </w:r>
    </w:p>
    <w:p w14:paraId="483BE213" w14:textId="4C97B332" w:rsidR="00FD2C0C" w:rsidRPr="006B1690" w:rsidRDefault="00FD2C0C" w:rsidP="006B1690">
      <w:pPr>
        <w:ind w:firstLineChars="0" w:firstLine="0"/>
      </w:pPr>
      <w:r w:rsidRPr="006B1690">
        <w:rPr>
          <w:rFonts w:hint="eastAsia"/>
        </w:rPr>
        <w:t>其中</w:t>
      </w:r>
      <w:r w:rsidR="009A49FE" w:rsidRPr="006B1690">
        <w:object w:dxaOrig="320" w:dyaOrig="360" w14:anchorId="20FCEC02">
          <v:shape id="_x0000_i1106" type="#_x0000_t75" style="width:16.1pt;height:17.9pt" o:ole="">
            <v:imagedata r:id="rId219" o:title=""/>
          </v:shape>
          <o:OLEObject Type="Embed" ProgID="Equation.DSMT4" ShapeID="_x0000_i1106" DrawAspect="Content" ObjectID="_1802704069" r:id="rId220"/>
        </w:object>
      </w:r>
      <w:r w:rsidRPr="006B1690">
        <w:rPr>
          <w:rFonts w:hint="eastAsia"/>
        </w:rPr>
        <w:t>为机体质量，</w:t>
      </w:r>
      <w:r w:rsidR="009A49FE" w:rsidRPr="006B1690">
        <w:object w:dxaOrig="260" w:dyaOrig="360" w14:anchorId="2D15B1A9">
          <v:shape id="_x0000_i1107" type="#_x0000_t75" style="width:13.15pt;height:17.9pt" o:ole="">
            <v:imagedata r:id="rId221" o:title=""/>
          </v:shape>
          <o:OLEObject Type="Embed" ProgID="Equation.DSMT4" ShapeID="_x0000_i1107" DrawAspect="Content" ObjectID="_1802704070" r:id="rId222"/>
        </w:object>
      </w:r>
      <w:r w:rsidRPr="006B1690">
        <w:rPr>
          <w:rFonts w:hint="eastAsia"/>
        </w:rPr>
        <w:t>为机体绕质心选择的转动惯量。</w:t>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08" type="#_x0000_t75" style="width:20.85pt;height:10.95pt" o:ole="">
            <v:imagedata r:id="rId223" o:title=""/>
          </v:shape>
          <o:OLEObject Type="Embed" ProgID="Equation.DSMT4" ShapeID="_x0000_i1108" DrawAspect="Content" ObjectID="_1802704071" r:id="rId224"/>
        </w:object>
      </w:r>
      <w:r w:rsidRPr="006B1690">
        <w:rPr>
          <w:rFonts w:hint="eastAsia"/>
        </w:rPr>
        <w:t>平面内运动，可以在机体上得到约束关系：</w:t>
      </w:r>
    </w:p>
    <w:p w14:paraId="2CD1E5E3" w14:textId="0F780F67" w:rsidR="00B0404C" w:rsidRDefault="00D313E2" w:rsidP="004309DA">
      <w:pPr>
        <w:pStyle w:val="mathTYPE"/>
      </w:pPr>
      <w:r>
        <w:tab/>
      </w:r>
      <w:r w:rsidR="00BB1A37" w:rsidRPr="00025957">
        <w:rPr>
          <w:position w:val="-4"/>
        </w:rPr>
        <w:object w:dxaOrig="1080" w:dyaOrig="360" w14:anchorId="07C2F4BC">
          <v:shape id="_x0000_i1109" type="#_x0000_t75" style="width:54.1pt;height:17.9pt" o:ole="">
            <v:imagedata r:id="rId225" o:title=""/>
          </v:shape>
          <o:OLEObject Type="Embed" ProgID="Equation.DSMT4" ShapeID="_x0000_i1109" DrawAspect="Content" ObjectID="_1802704072" r:id="rId2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2</w:instrText>
        </w:r>
      </w:fldSimple>
      <w:r w:rsidR="00572B9B">
        <w:instrText>.</w:instrText>
      </w:r>
      <w:fldSimple w:instr=" SEQ MTEqn \c \* Arabic \* MERGEFORMAT ">
        <w:r w:rsidR="00D2726D">
          <w:rPr>
            <w:noProof/>
          </w:rPr>
          <w:instrText>22</w:instrText>
        </w:r>
      </w:fldSimple>
      <w:r w:rsidR="00572B9B">
        <w:instrText>)</w:instrText>
      </w:r>
      <w:r w:rsidR="00572B9B">
        <w:fldChar w:fldCharType="end"/>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3A0987F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770A99B" w:rsidR="006F43D4" w:rsidRDefault="006F43D4" w:rsidP="00C83911">
      <w:pPr>
        <w:pStyle w:val="mathTYPE"/>
      </w:pPr>
      <w:r w:rsidRPr="0016540B">
        <w:tab/>
      </w:r>
      <w:r w:rsidR="009A49FE" w:rsidRPr="00025957">
        <w:rPr>
          <w:position w:val="-4"/>
        </w:rPr>
        <w:object w:dxaOrig="1120" w:dyaOrig="320" w14:anchorId="14C84BDA">
          <v:shape id="_x0000_i1110" type="#_x0000_t75" style="width:55.9pt;height:16.1pt" o:ole="">
            <v:imagedata r:id="rId227" o:title=""/>
          </v:shape>
          <o:OLEObject Type="Embed" ProgID="Equation.DSMT4" ShapeID="_x0000_i1110" DrawAspect="Content" ObjectID="_1802704073" r:id="rId22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11" type="#_x0000_t75" style="width:37.3pt;height:16.1pt" o:ole="">
            <v:imagedata r:id="rId229" o:title=""/>
          </v:shape>
          <o:OLEObject Type="Embed" ProgID="Equation.DSMT4" ShapeID="_x0000_i1111" DrawAspect="Content" ObjectID="_1802704074" r:id="rId230"/>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12" type="#_x0000_t75" style="width:235.75pt;height:25.6pt" o:ole="">
            <v:imagedata r:id="rId231" o:title=""/>
          </v:shape>
          <o:OLEObject Type="Embed" ProgID="Equation.DSMT4" ShapeID="_x0000_i1112" DrawAspect="Content" ObjectID="_1802704075" r:id="rId232"/>
        </w:object>
      </w:r>
      <w:r w:rsidR="00FB1606" w:rsidRPr="006B1690">
        <w:rPr>
          <w:rFonts w:hint="eastAsia"/>
        </w:rPr>
        <w:t>；</w:t>
      </w:r>
      <w:r w:rsidR="009A49FE" w:rsidRPr="006B1690">
        <w:object w:dxaOrig="680" w:dyaOrig="320" w14:anchorId="2A1B5F8D">
          <v:shape id="_x0000_i1113" type="#_x0000_t75" style="width:34.35pt;height:16.1pt" o:ole="">
            <v:imagedata r:id="rId233" o:title=""/>
          </v:shape>
          <o:OLEObject Type="Embed" ProgID="Equation.DSMT4" ShapeID="_x0000_i1113" DrawAspect="Content" ObjectID="_1802704076" r:id="rId234"/>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14" type="#_x0000_t75" style="width:101.6pt;height:22.3pt" o:ole="">
            <v:imagedata r:id="rId235" o:title=""/>
          </v:shape>
          <o:OLEObject Type="Embed" ProgID="Equation.DSMT4" ShapeID="_x0000_i1114" DrawAspect="Content" ObjectID="_1802704077" r:id="rId236"/>
        </w:object>
      </w:r>
      <w:r w:rsidR="009B4FDD" w:rsidRPr="006B1690">
        <w:rPr>
          <w:rFonts w:hint="eastAsia"/>
        </w:rPr>
        <w:t>。</w:t>
      </w:r>
      <w:r w:rsidR="00FB1606" w:rsidRPr="006B1690">
        <w:t>函数</w:t>
      </w:r>
      <w:r w:rsidR="009A49FE" w:rsidRPr="006B1690">
        <w:object w:dxaOrig="460" w:dyaOrig="320" w14:anchorId="0A926ADA">
          <v:shape id="_x0000_i1115" type="#_x0000_t75" style="width:23.05pt;height:16.1pt" o:ole="">
            <v:imagedata r:id="rId237" o:title=""/>
          </v:shape>
          <o:OLEObject Type="Embed" ProgID="Equation.DSMT4" ShapeID="_x0000_i1115" DrawAspect="Content" ObjectID="_1802704078" r:id="rId238"/>
        </w:object>
      </w:r>
      <w:r w:rsidR="00FB1606" w:rsidRPr="006B1690">
        <w:t>则包含机器人运动学、动力学的非线性耦合关系和非线性受力项。</w:t>
      </w:r>
    </w:p>
    <w:p w14:paraId="592A0059" w14:textId="4508E565"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10AEDC61" w:rsidR="005E3C83" w:rsidRPr="00B613F4" w:rsidRDefault="005E3C83" w:rsidP="00B613F4">
      <w:pPr>
        <w:pStyle w:val="af4"/>
      </w:pPr>
      <w:bookmarkStart w:id="19" w:name="_Ref19191180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19"/>
      <w:r w:rsidRPr="00B613F4">
        <w:rPr>
          <w:rFonts w:hint="eastAsia"/>
        </w:rPr>
        <w:t>机器人坐姿零位置状态</w:t>
      </w:r>
    </w:p>
    <w:p w14:paraId="05ED3510" w14:textId="42C5355F" w:rsidR="005E3C83" w:rsidRPr="00B613F4" w:rsidRDefault="005E3C83"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w:t>
      </w:r>
      <w:r w:rsidR="00D2726D">
        <w:rPr>
          <w:noProof/>
        </w:rPr>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16" type="#_x0000_t75" style="width:37.3pt;height:17.9pt" o:ole="">
            <v:imagedata r:id="rId240" o:title=""/>
          </v:shape>
          <o:OLEObject Type="Embed" ProgID="Equation.DSMT4" ShapeID="_x0000_i1116" DrawAspect="Content" ObjectID="_1802704079" r:id="rId241"/>
        </w:object>
      </w:r>
      <w:r w:rsidR="00C83911" w:rsidRPr="006B1690">
        <w:t>处满足</w:t>
      </w:r>
      <w:r w:rsidRPr="006B1690">
        <w:rPr>
          <w:rFonts w:hint="eastAsia"/>
        </w:rPr>
        <w:t>：</w:t>
      </w:r>
    </w:p>
    <w:p w14:paraId="323EBDE1" w14:textId="5518C436" w:rsidR="00C83911" w:rsidRDefault="00C83911" w:rsidP="00C83911">
      <w:pPr>
        <w:pStyle w:val="mathTYPE"/>
      </w:pPr>
      <w:r w:rsidRPr="0016540B">
        <w:tab/>
      </w:r>
      <w:r w:rsidR="009A49FE" w:rsidRPr="00025957">
        <w:rPr>
          <w:position w:val="-4"/>
        </w:rPr>
        <w:object w:dxaOrig="1280" w:dyaOrig="360" w14:anchorId="5071F30F">
          <v:shape id="_x0000_i1117" type="#_x0000_t75" style="width:64.3pt;height:17.9pt" o:ole="">
            <v:imagedata r:id="rId242" o:title=""/>
          </v:shape>
          <o:OLEObject Type="Embed" ProgID="Equation.DSMT4" ShapeID="_x0000_i1117" DrawAspect="Content" ObjectID="_1802704080" r:id="rId24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18" type="#_x0000_t75" style="width:37.65pt;height:16.1pt" o:ole="">
            <v:imagedata r:id="rId244" o:title=""/>
          </v:shape>
          <o:OLEObject Type="Embed" ProgID="Equation.DSMT4" ShapeID="_x0000_i1118" DrawAspect="Content" ObjectID="_1802704081" r:id="rId245"/>
        </w:object>
      </w:r>
      <w:r w:rsidRPr="006B1690">
        <w:t>在该平衡点进行</w:t>
      </w:r>
      <w:proofErr w:type="gramStart"/>
      <w:r w:rsidRPr="006B1690">
        <w:t>一阶泰勒</w:t>
      </w:r>
      <w:proofErr w:type="gramEnd"/>
      <w:r w:rsidRPr="006B1690">
        <w:t>展开，有</w:t>
      </w:r>
      <w:r w:rsidRPr="006B1690">
        <w:rPr>
          <w:rFonts w:hint="eastAsia"/>
        </w:rPr>
        <w:t>：</w:t>
      </w:r>
    </w:p>
    <w:p w14:paraId="2773C9C2" w14:textId="4F0E71D3" w:rsidR="007625F3" w:rsidRDefault="007625F3" w:rsidP="007625F3">
      <w:pPr>
        <w:pStyle w:val="mathTYPE"/>
      </w:pPr>
      <w:r>
        <w:tab/>
      </w:r>
      <w:r w:rsidR="009A49FE" w:rsidRPr="00025957">
        <w:rPr>
          <w:position w:val="-4"/>
        </w:rPr>
        <w:object w:dxaOrig="5340" w:dyaOrig="620" w14:anchorId="7BEC431E">
          <v:shape id="_x0000_i1119" type="#_x0000_t75" style="width:267.9pt;height:31.05pt" o:ole="">
            <v:imagedata r:id="rId246" o:title=""/>
          </v:shape>
          <o:OLEObject Type="Embed" ProgID="Equation.DSMT4" ShapeID="_x0000_i1119" DrawAspect="Content" ObjectID="_1802704082" r:id="rId24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20" type="#_x0000_t75" style="width:64.3pt;height:17.9pt" o:ole="">
            <v:imagedata r:id="rId248" o:title=""/>
          </v:shape>
          <o:OLEObject Type="Embed" ProgID="Equation.DSMT4" ShapeID="_x0000_i1120" DrawAspect="Content" ObjectID="_1802704083" r:id="rId249"/>
        </w:object>
      </w:r>
      <w:r w:rsidRPr="006B1690">
        <w:t>，令状态误差</w:t>
      </w:r>
      <w:r w:rsidR="009A49FE" w:rsidRPr="006B1690">
        <w:object w:dxaOrig="1140" w:dyaOrig="360" w14:anchorId="6F45763B">
          <v:shape id="_x0000_i1121" type="#_x0000_t75" style="width:57pt;height:17.9pt" o:ole="">
            <v:imagedata r:id="rId250" o:title=""/>
          </v:shape>
          <o:OLEObject Type="Embed" ProgID="Equation.DSMT4" ShapeID="_x0000_i1121" DrawAspect="Content" ObjectID="_1802704084" r:id="rId251"/>
        </w:object>
      </w:r>
      <w:r w:rsidRPr="006B1690">
        <w:t>和输入误差</w:t>
      </w:r>
      <w:r w:rsidR="009A49FE" w:rsidRPr="006B1690">
        <w:object w:dxaOrig="1120" w:dyaOrig="360" w14:anchorId="20E43FD9">
          <v:shape id="_x0000_i1122" type="#_x0000_t75" style="width:55.9pt;height:17.9pt" o:ole="">
            <v:imagedata r:id="rId252" o:title=""/>
          </v:shape>
          <o:OLEObject Type="Embed" ProgID="Equation.DSMT4" ShapeID="_x0000_i1122" DrawAspect="Content" ObjectID="_1802704085" r:id="rId253"/>
        </w:object>
      </w:r>
      <w:r w:rsidRPr="006B1690">
        <w:t>，则可得近似的线性化模型</w:t>
      </w:r>
      <w:r w:rsidRPr="006B1690">
        <w:rPr>
          <w:rFonts w:hint="eastAsia"/>
        </w:rPr>
        <w:t>：</w:t>
      </w:r>
    </w:p>
    <w:p w14:paraId="089C1007" w14:textId="1EB2E969" w:rsidR="007625F3" w:rsidRDefault="007625F3" w:rsidP="00816D88">
      <w:pPr>
        <w:pStyle w:val="mathTYPE"/>
      </w:pPr>
      <w:r w:rsidRPr="0016540B">
        <w:tab/>
      </w:r>
      <w:r w:rsidR="009A49FE" w:rsidRPr="00025957">
        <w:rPr>
          <w:position w:val="-4"/>
        </w:rPr>
        <w:object w:dxaOrig="1640" w:dyaOrig="279" w14:anchorId="20C9A47A">
          <v:shape id="_x0000_i1123" type="#_x0000_t75" style="width:82.25pt;height:13.9pt" o:ole="">
            <v:imagedata r:id="rId254" o:title=""/>
          </v:shape>
          <o:OLEObject Type="Embed" ProgID="Equation.DSMT4" ShapeID="_x0000_i1123" DrawAspect="Content" ObjectID="_1802704086" r:id="rId25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24" type="#_x0000_t75" style="width:13.15pt;height:13.15pt" o:ole="">
            <v:imagedata r:id="rId256" o:title=""/>
          </v:shape>
          <o:OLEObject Type="Embed" ProgID="Equation.DSMT4" ShapeID="_x0000_i1124" DrawAspect="Content" ObjectID="_1802704087" r:id="rId257"/>
        </w:object>
      </w:r>
      <w:r w:rsidRPr="006B1690">
        <w:t>和输入矩阵</w:t>
      </w:r>
      <w:r w:rsidR="006B1690" w:rsidRPr="006B1690">
        <w:object w:dxaOrig="240" w:dyaOrig="240" w14:anchorId="3CB185F9">
          <v:shape id="_x0000_i1125" type="#_x0000_t75" style="width:12.05pt;height:12.05pt" o:ole="">
            <v:imagedata r:id="rId258" o:title=""/>
          </v:shape>
          <o:OLEObject Type="Embed" ProgID="Equation.DSMT4" ShapeID="_x0000_i1125" DrawAspect="Content" ObjectID="_1802704088" r:id="rId259"/>
        </w:object>
      </w:r>
      <w:r w:rsidRPr="006B1690">
        <w:t>分别定义为：</w:t>
      </w:r>
    </w:p>
    <w:p w14:paraId="6DA012DE" w14:textId="307D89F5" w:rsidR="00816D88" w:rsidRDefault="00816D88" w:rsidP="00816D88">
      <w:pPr>
        <w:pStyle w:val="mathTYPE"/>
      </w:pPr>
      <w:r w:rsidRPr="0016540B">
        <w:tab/>
      </w:r>
      <w:r w:rsidR="006B1690" w:rsidRPr="00025957">
        <w:rPr>
          <w:position w:val="-4"/>
        </w:rPr>
        <w:object w:dxaOrig="2580" w:dyaOrig="620" w14:anchorId="0A759C34">
          <v:shape id="_x0000_i1126" type="#_x0000_t75" style="width:129pt;height:31.05pt" o:ole="">
            <v:imagedata r:id="rId260" o:title=""/>
          </v:shape>
          <o:OLEObject Type="Embed" ProgID="Equation.DSMT4" ShapeID="_x0000_i1126" DrawAspect="Content" ObjectID="_1802704089" r:id="rId26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33B300FB" w:rsidR="00D077DD" w:rsidRPr="0016540B" w:rsidRDefault="00D077DD" w:rsidP="0016540B">
      <w:pPr>
        <w:pStyle w:val="mathTYPE"/>
      </w:pPr>
      <w:r w:rsidRPr="0016540B">
        <w:tab/>
      </w:r>
      <w:r w:rsidR="009A49FE" w:rsidRPr="00025957">
        <w:rPr>
          <w:position w:val="-4"/>
        </w:rPr>
        <w:object w:dxaOrig="4620" w:dyaOrig="620" w14:anchorId="274B481C">
          <v:shape id="_x0000_i1127" type="#_x0000_t75" style="width:231.35pt;height:31.05pt" o:ole="">
            <v:imagedata r:id="rId262" o:title=""/>
          </v:shape>
          <o:OLEObject Type="Embed" ProgID="Equation.DSMT4" ShapeID="_x0000_i1127" DrawAspect="Content" ObjectID="_1802704090" r:id="rId26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58D7E824" w14:textId="4B95D3F3" w:rsidR="00D077DD" w:rsidRDefault="00D077DD" w:rsidP="0016540B">
      <w:pPr>
        <w:pStyle w:val="mathTYPE"/>
      </w:pPr>
      <w:r w:rsidRPr="0016540B">
        <w:tab/>
      </w:r>
      <w:r w:rsidR="009A49FE" w:rsidRPr="00025957">
        <w:rPr>
          <w:position w:val="-4"/>
        </w:rPr>
        <w:object w:dxaOrig="4180" w:dyaOrig="620" w14:anchorId="05A01220">
          <v:shape id="_x0000_i1128" type="#_x0000_t75" style="width:209.05pt;height:31.05pt" o:ole="">
            <v:imagedata r:id="rId264" o:title=""/>
          </v:shape>
          <o:OLEObject Type="Embed" ProgID="Equation.DSMT4" ShapeID="_x0000_i1128" DrawAspect="Content" ObjectID="_1802704091" r:id="rId2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29" type="#_x0000_t75" style="width:35.45pt;height:19.75pt" o:ole="">
            <v:imagedata r:id="rId266" o:title=""/>
          </v:shape>
          <o:OLEObject Type="Embed" ProgID="Equation.DSMT4" ShapeID="_x0000_i1129" DrawAspect="Content" ObjectID="_1802704092" r:id="rId267"/>
        </w:object>
      </w:r>
      <w:r w:rsidRPr="006B1690">
        <w:rPr>
          <w:rFonts w:hint="eastAsia"/>
        </w:rPr>
        <w:t>，</w:t>
      </w:r>
      <w:r w:rsidR="009A49FE" w:rsidRPr="006B1690">
        <w:object w:dxaOrig="760" w:dyaOrig="400" w14:anchorId="2AEC864E">
          <v:shape id="_x0000_i1130" type="#_x0000_t75" style="width:37.65pt;height:19.75pt" o:ole="">
            <v:imagedata r:id="rId268" o:title=""/>
          </v:shape>
          <o:OLEObject Type="Embed" ProgID="Equation.DSMT4" ShapeID="_x0000_i1130" DrawAspect="Content" ObjectID="_1802704093" r:id="rId269"/>
        </w:object>
      </w:r>
      <w:r w:rsidRPr="006B1690">
        <w:rPr>
          <w:rFonts w:hint="eastAsia"/>
        </w:rPr>
        <w:t>和</w:t>
      </w:r>
      <w:r w:rsidR="009A49FE" w:rsidRPr="006B1690">
        <w:object w:dxaOrig="460" w:dyaOrig="380" w14:anchorId="65BF389C">
          <v:shape id="_x0000_i1131" type="#_x0000_t75" style="width:23.05pt;height:19.35pt" o:ole="">
            <v:imagedata r:id="rId270" o:title=""/>
          </v:shape>
          <o:OLEObject Type="Embed" ProgID="Equation.DSMT4" ShapeID="_x0000_i1131" DrawAspect="Content" ObjectID="_1802704094" r:id="rId271"/>
        </w:object>
      </w:r>
      <w:r w:rsidRPr="006B1690">
        <w:rPr>
          <w:rFonts w:hint="eastAsia"/>
        </w:rPr>
        <w:t>为两个小量的乘积，属于二阶小量根据一阶线性化原则可以忽略，因此可得：</w:t>
      </w:r>
    </w:p>
    <w:p w14:paraId="4137F3C3" w14:textId="6D8742A6" w:rsidR="009C4761" w:rsidRPr="0016540B" w:rsidRDefault="009C4761" w:rsidP="0016540B">
      <w:pPr>
        <w:pStyle w:val="mathTYPE"/>
      </w:pPr>
      <w:r w:rsidRPr="0016540B">
        <w:tab/>
      </w:r>
      <w:r w:rsidR="009A49FE" w:rsidRPr="00025957">
        <w:rPr>
          <w:position w:val="-4"/>
        </w:rPr>
        <w:object w:dxaOrig="639" w:dyaOrig="360" w14:anchorId="62723C3C">
          <v:shape id="_x0000_i1132" type="#_x0000_t75" style="width:31.8pt;height:17.9pt" o:ole="">
            <v:imagedata r:id="rId272" o:title=""/>
          </v:shape>
          <o:OLEObject Type="Embed" ProgID="Equation.DSMT4" ShapeID="_x0000_i1132" DrawAspect="Content" ObjectID="_1802704095" r:id="rId27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8</w:instrText>
        </w:r>
      </w:fldSimple>
      <w:r w:rsidR="00572B9B">
        <w:instrText>)</w:instrText>
      </w:r>
      <w:r w:rsidR="00572B9B">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13806E68" w:rsidR="00F652A1" w:rsidRPr="0016540B" w:rsidRDefault="00F652A1" w:rsidP="0016540B">
      <w:pPr>
        <w:pStyle w:val="mathTYPE"/>
      </w:pPr>
      <w:r w:rsidRPr="0016540B">
        <w:tab/>
      </w:r>
      <w:r w:rsidR="0013707E" w:rsidRPr="00025957">
        <w:rPr>
          <w:position w:val="-4"/>
        </w:rPr>
        <w:object w:dxaOrig="3739" w:dyaOrig="400" w14:anchorId="2126E498">
          <v:shape id="_x0000_i1133" type="#_x0000_t75" style="width:186.4pt;height:19.75pt" o:ole="">
            <v:imagedata r:id="rId274" o:title=""/>
          </v:shape>
          <o:OLEObject Type="Embed" ProgID="Equation.DSMT4" ShapeID="_x0000_i1133" DrawAspect="Content" ObjectID="_1802704096" r:id="rId27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9</w:instrText>
        </w:r>
      </w:fldSimple>
      <w:r w:rsidR="00572B9B">
        <w:instrText>)</w:instrText>
      </w:r>
      <w:r w:rsidR="00572B9B">
        <w:fldChar w:fldCharType="end"/>
      </w:r>
    </w:p>
    <w:p w14:paraId="596D95FC" w14:textId="64086078" w:rsidR="00F652A1" w:rsidRPr="0016540B" w:rsidRDefault="00F652A1" w:rsidP="0016540B">
      <w:pPr>
        <w:pStyle w:val="mathTYPE"/>
      </w:pPr>
      <w:r w:rsidRPr="0016540B">
        <w:tab/>
      </w:r>
      <w:r w:rsidR="005F10FD" w:rsidRPr="00025957">
        <w:rPr>
          <w:position w:val="-4"/>
        </w:rPr>
        <w:object w:dxaOrig="4920" w:dyaOrig="420" w14:anchorId="591A9417">
          <v:shape id="_x0000_i1134" type="#_x0000_t75" style="width:245.95pt;height:20.85pt" o:ole="">
            <v:imagedata r:id="rId276" o:title=""/>
          </v:shape>
          <o:OLEObject Type="Embed" ProgID="Equation.DSMT4" ShapeID="_x0000_i1134" DrawAspect="Content" ObjectID="_1802704097" r:id="rId27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0</w:instrText>
        </w:r>
      </w:fldSimple>
      <w:r w:rsidR="00572B9B">
        <w:instrText>)</w:instrText>
      </w:r>
      <w:r w:rsidR="00572B9B">
        <w:fldChar w:fldCharType="end"/>
      </w:r>
    </w:p>
    <w:p w14:paraId="26FBB21D" w14:textId="2C8801B6" w:rsidR="00F652A1" w:rsidRPr="0016540B" w:rsidRDefault="00F652A1" w:rsidP="0016540B">
      <w:pPr>
        <w:pStyle w:val="mathTYPE"/>
      </w:pPr>
      <w:r w:rsidRPr="0016540B">
        <w:lastRenderedPageBreak/>
        <w:tab/>
      </w:r>
      <w:r w:rsidR="005F10FD" w:rsidRPr="00025957">
        <w:rPr>
          <w:position w:val="-4"/>
        </w:rPr>
        <w:object w:dxaOrig="5840" w:dyaOrig="360" w14:anchorId="2EA2A6C2">
          <v:shape id="_x0000_i1135" type="#_x0000_t75" style="width:292.4pt;height:17.9pt" o:ole="">
            <v:imagedata r:id="rId278" o:title=""/>
          </v:shape>
          <o:OLEObject Type="Embed" ProgID="Equation.DSMT4" ShapeID="_x0000_i1135" DrawAspect="Content" ObjectID="_1802704098" r:id="rId2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E309C90" w:rsidR="001967E9" w:rsidRPr="00682B28" w:rsidRDefault="00D077DD" w:rsidP="00682B28">
      <w:pPr>
        <w:pStyle w:val="mathTYPE"/>
      </w:pPr>
      <w:r w:rsidRPr="00682B28">
        <w:tab/>
      </w:r>
      <w:r w:rsidR="006B1690" w:rsidRPr="00025957">
        <w:rPr>
          <w:position w:val="-4"/>
        </w:rPr>
        <w:object w:dxaOrig="1400" w:dyaOrig="720" w14:anchorId="4F1D2473">
          <v:shape id="_x0000_i1136" type="#_x0000_t75" style="width:70.15pt;height:36.2pt" o:ole="">
            <v:imagedata r:id="rId280" o:title=""/>
          </v:shape>
          <o:OLEObject Type="Embed" ProgID="Equation.DSMT4" ShapeID="_x0000_i1136" DrawAspect="Content" ObjectID="_1802704099" r:id="rId28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2</w:instrText>
        </w:r>
      </w:fldSimple>
      <w:r w:rsidR="00572B9B">
        <w:instrText>)</w:instrText>
      </w:r>
      <w:r w:rsidR="00572B9B">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37" type="#_x0000_t75" style="width:10.95pt;height:13.15pt" o:ole="">
            <v:imagedata r:id="rId282" o:title=""/>
          </v:shape>
          <o:OLEObject Type="Embed" ProgID="Equation.DSMT4" ShapeID="_x0000_i1137" DrawAspect="Content" ObjectID="_1802704100" r:id="rId283"/>
        </w:object>
      </w:r>
      <w:r w:rsidRPr="006B1690">
        <w:rPr>
          <w:rFonts w:hint="eastAsia"/>
        </w:rPr>
        <w:t>是系统的输出向量，表示可观测得到的输出，</w:t>
      </w:r>
      <w:r w:rsidR="006B1690" w:rsidRPr="006B1690">
        <w:object w:dxaOrig="999" w:dyaOrig="300" w14:anchorId="44EE3CA7">
          <v:shape id="_x0000_i1138" type="#_x0000_t75" style="width:49.7pt;height:15pt" o:ole="">
            <v:imagedata r:id="rId284" o:title=""/>
          </v:shape>
          <o:OLEObject Type="Embed" ProgID="Equation.DSMT4" ShapeID="_x0000_i1138" DrawAspect="Content" ObjectID="_1802704101" r:id="rId285"/>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39" type="#_x0000_t75" style="width:47.15pt;height:15pt" o:ole="">
            <v:imagedata r:id="rId286" o:title=""/>
          </v:shape>
          <o:OLEObject Type="Embed" ProgID="Equation.DSMT4" ShapeID="_x0000_i1139" DrawAspect="Content" ObjectID="_1802704102" r:id="rId287"/>
        </w:object>
      </w:r>
      <w:r w:rsidR="00AC7AAE" w:rsidRPr="006B1690">
        <w:rPr>
          <w:rFonts w:hint="eastAsia"/>
        </w:rPr>
        <w:t>为输入矩阵，</w:t>
      </w:r>
      <w:r w:rsidR="00AC7AAE" w:rsidRPr="006B1690">
        <w:t>反映了输入向量</w:t>
      </w:r>
      <w:r w:rsidR="009A49FE" w:rsidRPr="006B1690">
        <w:object w:dxaOrig="200" w:dyaOrig="220" w14:anchorId="551FC279">
          <v:shape id="_x0000_i1140" type="#_x0000_t75" style="width:10.25pt;height:10.95pt" o:ole="">
            <v:imagedata r:id="rId288" o:title=""/>
          </v:shape>
          <o:OLEObject Type="Embed" ProgID="Equation.DSMT4" ShapeID="_x0000_i1140" DrawAspect="Content" ObjectID="_1802704103" r:id="rId289"/>
        </w:object>
      </w:r>
      <w:r w:rsidR="00AC7AAE" w:rsidRPr="006B1690">
        <w:t>如何作用在各状态变量上</w:t>
      </w:r>
      <w:r w:rsidR="00AC7AAE" w:rsidRPr="006B1690">
        <w:rPr>
          <w:rFonts w:hint="eastAsia"/>
        </w:rPr>
        <w:t>；</w:t>
      </w:r>
      <w:r w:rsidR="00B65B99" w:rsidRPr="006B1690">
        <w:object w:dxaOrig="240" w:dyaOrig="279" w14:anchorId="04DB2E5E">
          <v:shape id="_x0000_i1141" type="#_x0000_t75" style="width:12.05pt;height:13.9pt" o:ole="">
            <v:imagedata r:id="rId290" o:title=""/>
          </v:shape>
          <o:OLEObject Type="Embed" ProgID="Equation.DSMT4" ShapeID="_x0000_i1141" DrawAspect="Content" ObjectID="_1802704104" r:id="rId291"/>
        </w:object>
      </w:r>
      <w:r w:rsidR="00AC7AAE" w:rsidRPr="006B1690">
        <w:rPr>
          <w:rFonts w:hint="eastAsia"/>
        </w:rPr>
        <w:t>与</w:t>
      </w:r>
      <w:r w:rsidR="00B65B99" w:rsidRPr="006B1690">
        <w:object w:dxaOrig="260" w:dyaOrig="240" w14:anchorId="1826BC7E">
          <v:shape id="_x0000_i1142" type="#_x0000_t75" style="width:13.15pt;height:12.05pt" o:ole="">
            <v:imagedata r:id="rId292" o:title=""/>
          </v:shape>
          <o:OLEObject Type="Embed" ProgID="Equation.DSMT4" ShapeID="_x0000_i1142" DrawAspect="Content" ObjectID="_1802704105" r:id="rId293"/>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43" type="#_x0000_t75" style="width:12.05pt;height:13.9pt" o:ole="">
            <v:imagedata r:id="rId290" o:title=""/>
          </v:shape>
          <o:OLEObject Type="Embed" ProgID="Equation.DSMT4" ShapeID="_x0000_i1143" DrawAspect="Content" ObjectID="_1802704106" r:id="rId294"/>
        </w:object>
      </w:r>
      <w:r w:rsidR="00B65B99">
        <w:rPr>
          <w:rFonts w:hint="eastAsia"/>
        </w:rPr>
        <w:t>矩阵取单位矩阵，表示系统输出即为观测值，</w:t>
      </w:r>
      <w:r w:rsidR="00B65B99" w:rsidRPr="006B1690">
        <w:object w:dxaOrig="260" w:dyaOrig="240" w14:anchorId="4EDA4B74">
          <v:shape id="_x0000_i1144" type="#_x0000_t75" style="width:13.15pt;height:12.05pt" o:ole="">
            <v:imagedata r:id="rId292" o:title=""/>
          </v:shape>
          <o:OLEObject Type="Embed" ProgID="Equation.DSMT4" ShapeID="_x0000_i1144" DrawAspect="Content" ObjectID="_1802704107" r:id="rId295"/>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45" type="#_x0000_t75" style="width:37.65pt;height:16.1pt" o:ole="">
            <v:imagedata r:id="rId296" o:title=""/>
          </v:shape>
          <o:OLEObject Type="Embed" ProgID="Equation.DSMT4" ShapeID="_x0000_i1145" DrawAspect="Content" ObjectID="_1802704108" r:id="rId297"/>
        </w:object>
      </w:r>
      <w:r w:rsidR="00F652A1" w:rsidRPr="006B1690">
        <w:rPr>
          <w:rFonts w:hint="eastAsia"/>
        </w:rPr>
        <w:t>，</w:t>
      </w:r>
      <w:r w:rsidR="006B1690" w:rsidRPr="006B1690">
        <w:object w:dxaOrig="620" w:dyaOrig="279" w14:anchorId="3A37A23E">
          <v:shape id="_x0000_i1146" type="#_x0000_t75" style="width:31.05pt;height:13.9pt" o:ole="">
            <v:imagedata r:id="rId298" o:title=""/>
          </v:shape>
          <o:OLEObject Type="Embed" ProgID="Equation.DSMT4" ShapeID="_x0000_i1146" DrawAspect="Content" ObjectID="_1802704109" r:id="rId299"/>
        </w:object>
      </w:r>
      <w:r w:rsidR="00F652A1" w:rsidRPr="006B1690">
        <w:rPr>
          <w:rFonts w:hint="eastAsia"/>
        </w:rPr>
        <w:t>。</w:t>
      </w:r>
    </w:p>
    <w:p w14:paraId="275CAE1F" w14:textId="181ECE5F" w:rsidR="00F652A1" w:rsidRPr="00AF530A"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47" type="#_x0000_t75" style="width:235.75pt;height:25.6pt" o:ole="">
            <v:imagedata r:id="rId300" o:title=""/>
          </v:shape>
          <o:OLEObject Type="Embed" ProgID="Equation.DSMT4" ShapeID="_x0000_i1147" DrawAspect="Content" ObjectID="_1802704110" r:id="rId301"/>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D2726D">
        <w:instrText>(3.13)</w:instrText>
      </w:r>
      <w:r w:rsidR="00D2726D">
        <w:fldChar w:fldCharType="end"/>
      </w:r>
      <w:r w:rsidR="00721CC3" w:rsidRPr="00AF530A">
        <w:fldChar w:fldCharType="end"/>
      </w:r>
      <w:r w:rsidR="00721CC3" w:rsidRPr="00AF530A">
        <w:rPr>
          <w:rFonts w:hint="eastAsia"/>
        </w:rPr>
        <w:t>所示</w:t>
      </w:r>
      <w:r w:rsidRPr="00AF530A">
        <w:rPr>
          <w:rFonts w:hint="eastAsia"/>
        </w:rPr>
        <w:t>。</w:t>
      </w:r>
    </w:p>
    <w:p w14:paraId="3FD8BDF0" w14:textId="1272CBAC" w:rsidR="00657EB7" w:rsidRDefault="00657EB7" w:rsidP="0016540B">
      <w:pPr>
        <w:pStyle w:val="mathTYPE"/>
      </w:pPr>
      <w:r>
        <w:lastRenderedPageBreak/>
        <w:tab/>
      </w:r>
      <w:r w:rsidR="009A49FE" w:rsidRPr="00025957">
        <w:rPr>
          <w:position w:val="-4"/>
        </w:rPr>
        <w:object w:dxaOrig="5960" w:dyaOrig="7280" w14:anchorId="440AE7F3">
          <v:shape id="_x0000_i1148" type="#_x0000_t75" style="width:298.25pt;height:364.4pt" o:ole="">
            <v:imagedata r:id="rId302" o:title=""/>
          </v:shape>
          <o:OLEObject Type="Embed" ProgID="Equation.DSMT4" ShapeID="_x0000_i1148" DrawAspect="Content" ObjectID="_1802704111" r:id="rId3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0" w:name="ZEqnNum643160"/>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3</w:instrText>
        </w:r>
      </w:fldSimple>
      <w:r w:rsidR="00572B9B">
        <w:instrText>)</w:instrText>
      </w:r>
      <w:bookmarkEnd w:id="20"/>
      <w:r w:rsidR="00572B9B">
        <w:fldChar w:fldCharType="end"/>
      </w:r>
    </w:p>
    <w:p w14:paraId="08F9AD9C" w14:textId="16B0E8E8"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D2726D" w:rsidRPr="00A503EF">
        <w:rPr>
          <w:rFonts w:hint="eastAsia"/>
        </w:rPr>
        <w:t>表</w:t>
      </w:r>
      <w:r w:rsidR="00D2726D" w:rsidRPr="00A503EF">
        <w:rPr>
          <w:rFonts w:hint="eastAsia"/>
        </w:rPr>
        <w:t xml:space="preserve"> </w:t>
      </w:r>
      <w:r w:rsidR="00D2726D">
        <w:rPr>
          <w:noProof/>
        </w:rPr>
        <w:t>3</w:t>
      </w:r>
      <w:r w:rsidR="00D2726D" w:rsidRPr="00A503EF">
        <w:t>.</w:t>
      </w:r>
      <w:r w:rsidR="00D2726D">
        <w:rPr>
          <w:noProof/>
        </w:rPr>
        <w:t>1</w:t>
      </w:r>
      <w:r w:rsidR="00085135">
        <w:fldChar w:fldCharType="end"/>
      </w:r>
      <w:r w:rsidR="00085135">
        <w:rPr>
          <w:rFonts w:hint="eastAsia"/>
        </w:rPr>
        <w:t>所示。</w:t>
      </w:r>
    </w:p>
    <w:p w14:paraId="24DC1731" w14:textId="4F5A580C" w:rsidR="00A6235C" w:rsidRPr="00A503EF" w:rsidRDefault="00A6235C" w:rsidP="00A503EF">
      <w:pPr>
        <w:pStyle w:val="af4"/>
      </w:pPr>
      <w:bookmarkStart w:id="2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2726D">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2726D">
        <w:rPr>
          <w:noProof/>
        </w:rPr>
        <w:t>1</w:t>
      </w:r>
      <w:r w:rsidR="0076439B" w:rsidRPr="00A503EF">
        <w:fldChar w:fldCharType="end"/>
      </w:r>
      <w:bookmarkEnd w:id="21"/>
      <w:r w:rsidRPr="00A503EF">
        <w:rPr>
          <w:rFonts w:hint="eastAsia"/>
        </w:rPr>
        <w:t xml:space="preserve"> </w:t>
      </w:r>
      <w:r w:rsidR="00156EB8" w:rsidRPr="00A503EF">
        <w:rPr>
          <w:rFonts w:hint="eastAsia"/>
        </w:rPr>
        <w:t>机器人物理参数计算值</w:t>
      </w:r>
    </w:p>
    <w:p w14:paraId="362D90C0" w14:textId="71019B65" w:rsidR="00A6235C" w:rsidRPr="00A503EF" w:rsidRDefault="00A6235C" w:rsidP="00A503EF">
      <w:pPr>
        <w:pStyle w:val="af4"/>
      </w:pPr>
      <w:r w:rsidRPr="00A503EF">
        <w:t xml:space="preserve">Table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D2726D">
        <w:rPr>
          <w:noProof/>
        </w:rPr>
        <w:t>1</w:t>
      </w:r>
      <w:r w:rsidR="00D2726D">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2552"/>
        <w:gridCol w:w="3260"/>
      </w:tblGrid>
      <w:tr w:rsidR="00FA2619" w:rsidRPr="00613A4A" w14:paraId="210B9AA0" w14:textId="77777777" w:rsidTr="00D005BE">
        <w:trPr>
          <w:cantSplit/>
          <w:trHeight w:val="2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43088A">
            <w:pPr>
              <w:pStyle w:val="af8"/>
            </w:pPr>
            <w:r w:rsidRPr="00613A4A">
              <w:rPr>
                <w:rFonts w:hint="eastAsia"/>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43088A">
            <w:pPr>
              <w:pStyle w:val="af8"/>
            </w:pPr>
            <w:r w:rsidRPr="00613A4A">
              <w:rPr>
                <w:rFonts w:hint="eastAsia"/>
              </w:rPr>
              <w:t>数值</w:t>
            </w:r>
          </w:p>
        </w:tc>
      </w:tr>
      <w:tr w:rsidR="00400781" w:rsidRPr="00613A4A" w14:paraId="2DAB73F8" w14:textId="77777777" w:rsidTr="00D005BE">
        <w:trPr>
          <w:cantSplit/>
          <w:trHeight w:val="20"/>
          <w:tblHeader/>
          <w:jc w:val="center"/>
        </w:trPr>
        <w:tc>
          <w:tcPr>
            <w:tcW w:w="2552" w:type="dxa"/>
            <w:tcBorders>
              <w:top w:val="single" w:sz="6" w:space="0" w:color="auto"/>
            </w:tcBorders>
            <w:vAlign w:val="center"/>
          </w:tcPr>
          <w:p w14:paraId="5537B09C" w14:textId="3BCAD96D" w:rsidR="00400781" w:rsidRPr="00613A4A" w:rsidRDefault="009A49FE" w:rsidP="0043088A">
            <w:pPr>
              <w:pStyle w:val="af8"/>
            </w:pPr>
            <w:r w:rsidRPr="00025957">
              <w:rPr>
                <w:position w:val="-4"/>
              </w:rPr>
              <w:object w:dxaOrig="220" w:dyaOrig="260" w14:anchorId="0E6A6D10">
                <v:shape id="_x0000_i1149" type="#_x0000_t75" style="width:10.95pt;height:13.15pt" o:ole="">
                  <v:imagedata r:id="rId304" o:title=""/>
                </v:shape>
                <o:OLEObject Type="Embed" ProgID="Equation.DSMT4" ShapeID="_x0000_i1149" DrawAspect="Content" ObjectID="_1802704112" r:id="rId305"/>
              </w:object>
            </w:r>
          </w:p>
        </w:tc>
        <w:tc>
          <w:tcPr>
            <w:tcW w:w="3260" w:type="dxa"/>
            <w:tcBorders>
              <w:top w:val="single" w:sz="6" w:space="0" w:color="auto"/>
            </w:tcBorders>
            <w:vAlign w:val="center"/>
          </w:tcPr>
          <w:p w14:paraId="547F2B42" w14:textId="420A78E8" w:rsidR="00400781" w:rsidRPr="00DC3726" w:rsidRDefault="00400781" w:rsidP="0043088A">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r>
      <w:tr w:rsidR="00400781" w:rsidRPr="00613A4A" w14:paraId="62692256" w14:textId="77777777" w:rsidTr="00D005BE">
        <w:trPr>
          <w:cantSplit/>
          <w:trHeight w:val="20"/>
          <w:tblHeader/>
          <w:jc w:val="center"/>
        </w:trPr>
        <w:tc>
          <w:tcPr>
            <w:tcW w:w="2552" w:type="dxa"/>
            <w:vAlign w:val="center"/>
          </w:tcPr>
          <w:p w14:paraId="258CC7A3" w14:textId="6C56E278" w:rsidR="00400781" w:rsidRPr="00613A4A" w:rsidRDefault="009A49FE" w:rsidP="0043088A">
            <w:pPr>
              <w:pStyle w:val="af8"/>
            </w:pPr>
            <w:r w:rsidRPr="00025957">
              <w:rPr>
                <w:position w:val="-4"/>
              </w:rPr>
              <w:object w:dxaOrig="320" w:dyaOrig="360" w14:anchorId="0C7AF1AC">
                <v:shape id="_x0000_i1150" type="#_x0000_t75" style="width:16.1pt;height:17.9pt" o:ole="">
                  <v:imagedata r:id="rId306" o:title=""/>
                </v:shape>
                <o:OLEObject Type="Embed" ProgID="Equation.DSMT4" ShapeID="_x0000_i1150" DrawAspect="Content" ObjectID="_1802704113" r:id="rId307"/>
              </w:object>
            </w:r>
          </w:p>
        </w:tc>
        <w:tc>
          <w:tcPr>
            <w:tcW w:w="3260" w:type="dxa"/>
            <w:vAlign w:val="center"/>
          </w:tcPr>
          <w:p w14:paraId="24D38A30" w14:textId="5644108C" w:rsidR="00400781" w:rsidRPr="00613A4A" w:rsidRDefault="00400781" w:rsidP="0043088A">
            <w:pPr>
              <w:pStyle w:val="af8"/>
            </w:pPr>
            <w:r>
              <w:rPr>
                <w:rFonts w:hint="eastAsia"/>
              </w:rPr>
              <w:t xml:space="preserve">4.20 </w:t>
            </w:r>
            <m:oMath>
              <m:r>
                <w:rPr>
                  <w:rFonts w:ascii="Cambria Math" w:hAnsi="Cambria Math"/>
                </w:rPr>
                <m:t>kg</m:t>
              </m:r>
            </m:oMath>
          </w:p>
        </w:tc>
      </w:tr>
      <w:tr w:rsidR="00400781" w:rsidRPr="00613A4A" w14:paraId="3199D876" w14:textId="77777777" w:rsidTr="00D005BE">
        <w:trPr>
          <w:cantSplit/>
          <w:trHeight w:val="20"/>
          <w:tblHeader/>
          <w:jc w:val="center"/>
        </w:trPr>
        <w:tc>
          <w:tcPr>
            <w:tcW w:w="2552" w:type="dxa"/>
            <w:vAlign w:val="center"/>
          </w:tcPr>
          <w:p w14:paraId="76572158" w14:textId="13B530F1" w:rsidR="00400781" w:rsidRPr="00613A4A" w:rsidRDefault="009A49FE" w:rsidP="0043088A">
            <w:pPr>
              <w:pStyle w:val="af8"/>
            </w:pPr>
            <w:r w:rsidRPr="00025957">
              <w:rPr>
                <w:position w:val="-4"/>
              </w:rPr>
              <w:object w:dxaOrig="320" w:dyaOrig="360" w14:anchorId="46270C91">
                <v:shape id="_x0000_i1151" type="#_x0000_t75" style="width:16.1pt;height:17.9pt" o:ole="">
                  <v:imagedata r:id="rId308" o:title=""/>
                </v:shape>
                <o:OLEObject Type="Embed" ProgID="Equation.DSMT4" ShapeID="_x0000_i1151" DrawAspect="Content" ObjectID="_1802704114" r:id="rId309"/>
              </w:object>
            </w:r>
          </w:p>
        </w:tc>
        <w:tc>
          <w:tcPr>
            <w:tcW w:w="3260" w:type="dxa"/>
            <w:vAlign w:val="center"/>
          </w:tcPr>
          <w:p w14:paraId="07A72096" w14:textId="25A780C1" w:rsidR="00400781" w:rsidRPr="00613A4A" w:rsidRDefault="00400781" w:rsidP="0043088A">
            <w:pPr>
              <w:pStyle w:val="af8"/>
            </w:pPr>
            <w:r>
              <w:rPr>
                <w:rFonts w:hint="eastAsia"/>
              </w:rPr>
              <w:t xml:space="preserve">0.67 </w:t>
            </w:r>
            <m:oMath>
              <m:r>
                <w:rPr>
                  <w:rFonts w:ascii="Cambria Math" w:hAnsi="Cambria Math"/>
                </w:rPr>
                <m:t>kg</m:t>
              </m:r>
            </m:oMath>
          </w:p>
        </w:tc>
      </w:tr>
      <w:tr w:rsidR="00400781" w:rsidRPr="00613A4A" w14:paraId="283BDDE8" w14:textId="77777777" w:rsidTr="00D005BE">
        <w:trPr>
          <w:cantSplit/>
          <w:trHeight w:val="20"/>
          <w:tblHeader/>
          <w:jc w:val="center"/>
        </w:trPr>
        <w:tc>
          <w:tcPr>
            <w:tcW w:w="2552" w:type="dxa"/>
            <w:vAlign w:val="center"/>
          </w:tcPr>
          <w:p w14:paraId="7611E2A8" w14:textId="2223A3E6" w:rsidR="00400781" w:rsidRPr="00613A4A" w:rsidRDefault="009A49FE" w:rsidP="0043088A">
            <w:pPr>
              <w:pStyle w:val="af8"/>
            </w:pPr>
            <w:r w:rsidRPr="00025957">
              <w:rPr>
                <w:position w:val="-4"/>
              </w:rPr>
              <w:object w:dxaOrig="279" w:dyaOrig="360" w14:anchorId="1DF48E89">
                <v:shape id="_x0000_i1152" type="#_x0000_t75" style="width:13.9pt;height:17.9pt" o:ole="">
                  <v:imagedata r:id="rId310" o:title=""/>
                </v:shape>
                <o:OLEObject Type="Embed" ProgID="Equation.DSMT4" ShapeID="_x0000_i1152" DrawAspect="Content" ObjectID="_1802704115" r:id="rId311"/>
              </w:object>
            </w:r>
          </w:p>
        </w:tc>
        <w:tc>
          <w:tcPr>
            <w:tcW w:w="3260" w:type="dxa"/>
            <w:vAlign w:val="center"/>
          </w:tcPr>
          <w:p w14:paraId="2731454A" w14:textId="54CA0B92" w:rsidR="00400781" w:rsidRPr="00613A4A" w:rsidRDefault="00400781" w:rsidP="0043088A">
            <w:pPr>
              <w:pStyle w:val="af8"/>
            </w:pPr>
            <w:r>
              <w:rPr>
                <w:rFonts w:hint="eastAsia"/>
              </w:rPr>
              <w:t>1.02</w:t>
            </w:r>
            <w:r w:rsidRPr="00613A4A">
              <w:rPr>
                <w:rFonts w:hint="eastAsia"/>
              </w:rPr>
              <w:t xml:space="preserve"> </w:t>
            </w:r>
            <m:oMath>
              <m:r>
                <w:rPr>
                  <w:rFonts w:ascii="Cambria Math" w:hAnsi="Cambria Math"/>
                </w:rPr>
                <m:t>kg</m:t>
              </m:r>
            </m:oMath>
          </w:p>
        </w:tc>
      </w:tr>
      <w:tr w:rsidR="00400781" w:rsidRPr="00613A4A" w14:paraId="6FAF0B4A" w14:textId="77777777" w:rsidTr="00D005BE">
        <w:trPr>
          <w:cantSplit/>
          <w:trHeight w:val="20"/>
          <w:tblHeader/>
          <w:jc w:val="center"/>
        </w:trPr>
        <w:tc>
          <w:tcPr>
            <w:tcW w:w="2552" w:type="dxa"/>
            <w:vAlign w:val="center"/>
          </w:tcPr>
          <w:p w14:paraId="1BBCE5B3" w14:textId="465085DA" w:rsidR="00400781" w:rsidRPr="00613A4A" w:rsidRDefault="009A49FE" w:rsidP="0043088A">
            <w:pPr>
              <w:pStyle w:val="af8"/>
            </w:pPr>
            <w:r w:rsidRPr="00025957">
              <w:rPr>
                <w:position w:val="-4"/>
              </w:rPr>
              <w:object w:dxaOrig="260" w:dyaOrig="360" w14:anchorId="630DCDDC">
                <v:shape id="_x0000_i1153" type="#_x0000_t75" style="width:13.15pt;height:17.9pt" o:ole="">
                  <v:imagedata r:id="rId312" o:title=""/>
                </v:shape>
                <o:OLEObject Type="Embed" ProgID="Equation.DSMT4" ShapeID="_x0000_i1153" DrawAspect="Content" ObjectID="_1802704116" r:id="rId313"/>
              </w:object>
            </w:r>
          </w:p>
        </w:tc>
        <w:tc>
          <w:tcPr>
            <w:tcW w:w="3260" w:type="dxa"/>
            <w:vAlign w:val="center"/>
          </w:tcPr>
          <w:p w14:paraId="38C4C464" w14:textId="1A048AAC" w:rsidR="00400781" w:rsidRPr="00613A4A" w:rsidRDefault="00400781" w:rsidP="0043088A">
            <w:pPr>
              <w:pStyle w:val="af8"/>
            </w:pPr>
            <w:r>
              <w:rPr>
                <w:rFonts w:hint="eastAsia"/>
              </w:rPr>
              <w:t>0.03</w:t>
            </w:r>
            <w:r w:rsidRPr="00613A4A">
              <w:rPr>
                <w:rFonts w:hint="eastAsia"/>
              </w:rPr>
              <w:t xml:space="preserve"> </w:t>
            </w:r>
            <m:oMath>
              <m:r>
                <w:rPr>
                  <w:rFonts w:ascii="Cambria Math" w:hAnsi="Cambria Math"/>
                </w:rPr>
                <m:t>kg</m:t>
              </m:r>
            </m:oMath>
          </w:p>
        </w:tc>
      </w:tr>
      <w:tr w:rsidR="00400781" w:rsidRPr="00613A4A" w14:paraId="71A718D8" w14:textId="77777777" w:rsidTr="00D005BE">
        <w:trPr>
          <w:cantSplit/>
          <w:trHeight w:val="20"/>
          <w:tblHeader/>
          <w:jc w:val="center"/>
        </w:trPr>
        <w:tc>
          <w:tcPr>
            <w:tcW w:w="2552" w:type="dxa"/>
            <w:vAlign w:val="center"/>
          </w:tcPr>
          <w:p w14:paraId="121EC8C6" w14:textId="1074B173" w:rsidR="00400781" w:rsidRPr="00613A4A" w:rsidRDefault="009A49FE" w:rsidP="0043088A">
            <w:pPr>
              <w:pStyle w:val="af8"/>
            </w:pPr>
            <w:r w:rsidRPr="00025957">
              <w:rPr>
                <w:position w:val="-4"/>
              </w:rPr>
              <w:object w:dxaOrig="220" w:dyaOrig="360" w14:anchorId="27F33F55">
                <v:shape id="_x0000_i1154" type="#_x0000_t75" style="width:10.95pt;height:17.9pt" o:ole="">
                  <v:imagedata r:id="rId314" o:title=""/>
                </v:shape>
                <o:OLEObject Type="Embed" ProgID="Equation.DSMT4" ShapeID="_x0000_i1154" DrawAspect="Content" ObjectID="_1802704117" r:id="rId315"/>
              </w:object>
            </w:r>
          </w:p>
        </w:tc>
        <w:tc>
          <w:tcPr>
            <w:tcW w:w="3260" w:type="dxa"/>
            <w:vAlign w:val="center"/>
          </w:tcPr>
          <w:p w14:paraId="4209163E" w14:textId="315296B6" w:rsidR="00400781" w:rsidRPr="00613A4A" w:rsidRDefault="00400781" w:rsidP="0043088A">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7A519BDE" w14:textId="77777777" w:rsidTr="00D005BE">
        <w:trPr>
          <w:cantSplit/>
          <w:trHeight w:val="20"/>
          <w:tblHeader/>
          <w:jc w:val="center"/>
        </w:trPr>
        <w:tc>
          <w:tcPr>
            <w:tcW w:w="2552" w:type="dxa"/>
            <w:vAlign w:val="center"/>
          </w:tcPr>
          <w:p w14:paraId="342B042A" w14:textId="7444513C" w:rsidR="00400781" w:rsidRPr="00613A4A" w:rsidRDefault="009A49FE" w:rsidP="0043088A">
            <w:pPr>
              <w:pStyle w:val="af8"/>
            </w:pPr>
            <w:r w:rsidRPr="00025957">
              <w:rPr>
                <w:position w:val="-4"/>
              </w:rPr>
              <w:object w:dxaOrig="260" w:dyaOrig="360" w14:anchorId="77C4E392">
                <v:shape id="_x0000_i1155" type="#_x0000_t75" style="width:13.15pt;height:17.9pt" o:ole="">
                  <v:imagedata r:id="rId316" o:title=""/>
                </v:shape>
                <o:OLEObject Type="Embed" ProgID="Equation.DSMT4" ShapeID="_x0000_i1155" DrawAspect="Content" ObjectID="_1802704118" r:id="rId317"/>
              </w:object>
            </w:r>
          </w:p>
        </w:tc>
        <w:tc>
          <w:tcPr>
            <w:tcW w:w="3260" w:type="dxa"/>
            <w:vAlign w:val="center"/>
          </w:tcPr>
          <w:p w14:paraId="714B8C48" w14:textId="304BC132" w:rsidR="00400781" w:rsidRPr="00613A4A" w:rsidRDefault="00400781" w:rsidP="0043088A">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1B280A59" w14:textId="77777777" w:rsidTr="00D005BE">
        <w:trPr>
          <w:cantSplit/>
          <w:trHeight w:val="20"/>
          <w:tblHeader/>
          <w:jc w:val="center"/>
        </w:trPr>
        <w:tc>
          <w:tcPr>
            <w:tcW w:w="2552" w:type="dxa"/>
            <w:vAlign w:val="center"/>
          </w:tcPr>
          <w:p w14:paraId="4C0875CA" w14:textId="33652474" w:rsidR="00400781" w:rsidRPr="00613A4A" w:rsidRDefault="009A49FE" w:rsidP="0043088A">
            <w:pPr>
              <w:pStyle w:val="af8"/>
            </w:pPr>
            <w:r w:rsidRPr="00025957">
              <w:rPr>
                <w:position w:val="-4"/>
              </w:rPr>
              <w:object w:dxaOrig="200" w:dyaOrig="279" w14:anchorId="26C218EC">
                <v:shape id="_x0000_i1156" type="#_x0000_t75" style="width:10.25pt;height:13.9pt" o:ole="">
                  <v:imagedata r:id="rId318" o:title=""/>
                </v:shape>
                <o:OLEObject Type="Embed" ProgID="Equation.DSMT4" ShapeID="_x0000_i1156" DrawAspect="Content" ObjectID="_1802704119" r:id="rId319"/>
              </w:object>
            </w:r>
          </w:p>
        </w:tc>
        <w:tc>
          <w:tcPr>
            <w:tcW w:w="3260" w:type="dxa"/>
            <w:vAlign w:val="center"/>
          </w:tcPr>
          <w:p w14:paraId="7B9B9820" w14:textId="70F2169F" w:rsidR="00400781" w:rsidRPr="00613A4A" w:rsidRDefault="00400781" w:rsidP="0043088A">
            <w:pPr>
              <w:pStyle w:val="af8"/>
            </w:pPr>
            <w:r>
              <w:rPr>
                <w:rFonts w:hint="eastAsia"/>
              </w:rPr>
              <w:t>0.07</w:t>
            </w:r>
            <w:r w:rsidRPr="00613A4A">
              <w:rPr>
                <w:rFonts w:hint="eastAsia"/>
              </w:rPr>
              <w:t xml:space="preserve"> </w:t>
            </w:r>
            <m:oMath>
              <m:r>
                <w:rPr>
                  <w:rFonts w:ascii="Cambria Math" w:hAnsi="Cambria Math"/>
                </w:rPr>
                <m:t>m</m:t>
              </m:r>
            </m:oMath>
          </w:p>
        </w:tc>
      </w:tr>
      <w:tr w:rsidR="00400781" w:rsidRPr="00613A4A" w14:paraId="5F9B12F3" w14:textId="77777777" w:rsidTr="00D005BE">
        <w:trPr>
          <w:cantSplit/>
          <w:trHeight w:val="20"/>
          <w:tblHeader/>
          <w:jc w:val="center"/>
        </w:trPr>
        <w:tc>
          <w:tcPr>
            <w:tcW w:w="2552" w:type="dxa"/>
            <w:vAlign w:val="center"/>
          </w:tcPr>
          <w:p w14:paraId="2A29E176" w14:textId="41F4AC45" w:rsidR="00400781" w:rsidRPr="00613A4A" w:rsidRDefault="009A49FE" w:rsidP="0043088A">
            <w:pPr>
              <w:pStyle w:val="af8"/>
            </w:pPr>
            <w:r w:rsidRPr="00025957">
              <w:rPr>
                <w:position w:val="-4"/>
              </w:rPr>
              <w:object w:dxaOrig="220" w:dyaOrig="240" w14:anchorId="038B58C9">
                <v:shape id="_x0000_i1157" type="#_x0000_t75" style="width:10.95pt;height:12.05pt" o:ole="">
                  <v:imagedata r:id="rId320" o:title=""/>
                </v:shape>
                <o:OLEObject Type="Embed" ProgID="Equation.DSMT4" ShapeID="_x0000_i1157" DrawAspect="Content" ObjectID="_1802704120" r:id="rId321"/>
              </w:object>
            </w:r>
          </w:p>
        </w:tc>
        <w:tc>
          <w:tcPr>
            <w:tcW w:w="3260" w:type="dxa"/>
            <w:vAlign w:val="center"/>
          </w:tcPr>
          <w:p w14:paraId="23BB32DD" w14:textId="4414184D" w:rsidR="00400781" w:rsidRPr="00613A4A" w:rsidRDefault="00400781" w:rsidP="0043088A">
            <w:pPr>
              <w:pStyle w:val="af8"/>
            </w:pPr>
            <w:r w:rsidRPr="00613A4A">
              <w:t>0.16</w:t>
            </w:r>
            <w:r w:rsidRPr="00613A4A">
              <w:rPr>
                <w:rFonts w:hint="eastAsia"/>
              </w:rPr>
              <w:t xml:space="preserve"> </w:t>
            </w:r>
            <m:oMath>
              <m:r>
                <w:rPr>
                  <w:rFonts w:ascii="Cambria Math" w:hAnsi="Cambria Math"/>
                </w:rPr>
                <m:t>m</m:t>
              </m:r>
            </m:oMath>
          </w:p>
        </w:tc>
      </w:tr>
      <w:tr w:rsidR="00400781" w:rsidRPr="00613A4A" w14:paraId="003D14DA" w14:textId="77777777" w:rsidTr="00D005BE">
        <w:trPr>
          <w:cantSplit/>
          <w:trHeight w:val="20"/>
          <w:tblHeader/>
          <w:jc w:val="center"/>
        </w:trPr>
        <w:tc>
          <w:tcPr>
            <w:tcW w:w="2552" w:type="dxa"/>
            <w:vAlign w:val="center"/>
          </w:tcPr>
          <w:p w14:paraId="186E90DC" w14:textId="535EA2A9" w:rsidR="00400781" w:rsidRDefault="009A49FE" w:rsidP="0043088A">
            <w:pPr>
              <w:pStyle w:val="af8"/>
              <w:rPr>
                <w:rFonts w:cs="Times New Roman"/>
              </w:rPr>
            </w:pPr>
            <w:r w:rsidRPr="00025957">
              <w:rPr>
                <w:position w:val="-4"/>
              </w:rPr>
              <w:object w:dxaOrig="160" w:dyaOrig="279" w14:anchorId="77F1C1D0">
                <v:shape id="_x0000_i1158" type="#_x0000_t75" style="width:7.7pt;height:13.9pt" o:ole="">
                  <v:imagedata r:id="rId322" o:title=""/>
                </v:shape>
                <o:OLEObject Type="Embed" ProgID="Equation.DSMT4" ShapeID="_x0000_i1158" DrawAspect="Content" ObjectID="_1802704121" r:id="rId323"/>
              </w:object>
            </w:r>
          </w:p>
        </w:tc>
        <w:tc>
          <w:tcPr>
            <w:tcW w:w="3260" w:type="dxa"/>
            <w:vAlign w:val="center"/>
          </w:tcPr>
          <w:p w14:paraId="64B7F4F4" w14:textId="38C722F1" w:rsidR="00400781" w:rsidRPr="00613A4A" w:rsidRDefault="00400781" w:rsidP="0043088A">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400781" w:rsidRPr="00613A4A" w14:paraId="3AD4B92E" w14:textId="77777777" w:rsidTr="00D005BE">
        <w:trPr>
          <w:cantSplit/>
          <w:trHeight w:val="20"/>
          <w:tblHeader/>
          <w:jc w:val="center"/>
        </w:trPr>
        <w:tc>
          <w:tcPr>
            <w:tcW w:w="2552" w:type="dxa"/>
            <w:vAlign w:val="center"/>
          </w:tcPr>
          <w:p w14:paraId="1CAD3A20" w14:textId="543B2CEB" w:rsidR="00400781" w:rsidRPr="00613A4A" w:rsidRDefault="009A49FE" w:rsidP="0043088A">
            <w:pPr>
              <w:pStyle w:val="af8"/>
            </w:pPr>
            <w:r w:rsidRPr="00025957">
              <w:rPr>
                <w:position w:val="-4"/>
              </w:rPr>
              <w:object w:dxaOrig="220" w:dyaOrig="279" w14:anchorId="2A519CF9">
                <v:shape id="_x0000_i1159" type="#_x0000_t75" style="width:10.95pt;height:13.9pt" o:ole="">
                  <v:imagedata r:id="rId324" o:title=""/>
                </v:shape>
                <o:OLEObject Type="Embed" ProgID="Equation.DSMT4" ShapeID="_x0000_i1159" DrawAspect="Content" ObjectID="_1802704122" r:id="rId325"/>
              </w:object>
            </w:r>
          </w:p>
        </w:tc>
        <w:tc>
          <w:tcPr>
            <w:tcW w:w="3260" w:type="dxa"/>
            <w:vAlign w:val="center"/>
          </w:tcPr>
          <w:p w14:paraId="3C9BA9FA" w14:textId="4A944A7F" w:rsidR="00400781" w:rsidRPr="00613A4A" w:rsidRDefault="00400781" w:rsidP="0043088A">
            <w:pPr>
              <w:pStyle w:val="af8"/>
            </w:pPr>
            <w:r>
              <w:rPr>
                <w:rFonts w:hint="eastAsia"/>
              </w:rPr>
              <w:t xml:space="preserve">0.18 </w:t>
            </w:r>
            <m:oMath>
              <m:r>
                <w:rPr>
                  <w:rFonts w:ascii="Cambria Math" w:hAnsi="Cambria Math"/>
                </w:rPr>
                <m:t>m</m:t>
              </m:r>
            </m:oMath>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160" type="#_x0000_t75" style="width:13.15pt;height:13.15pt" o:ole="">
            <v:imagedata r:id="rId326" o:title=""/>
          </v:shape>
          <o:OLEObject Type="Embed" ProgID="Equation.DSMT4" ShapeID="_x0000_i1160" DrawAspect="Content" ObjectID="_1802704123" r:id="rId327"/>
        </w:object>
      </w:r>
      <w:r w:rsidRPr="00246FFC">
        <w:t>与输入矩阵</w:t>
      </w:r>
      <w:r w:rsidR="00246FFC" w:rsidRPr="00246FFC">
        <w:object w:dxaOrig="240" w:dyaOrig="240" w14:anchorId="2FC404DF">
          <v:shape id="_x0000_i1161" type="#_x0000_t75" style="width:12.05pt;height:12.05pt" o:ole="">
            <v:imagedata r:id="rId328" o:title=""/>
          </v:shape>
          <o:OLEObject Type="Embed" ProgID="Equation.DSMT4" ShapeID="_x0000_i1161" DrawAspect="Content" ObjectID="_1802704124" r:id="rId329"/>
        </w:object>
      </w:r>
      <w:r w:rsidRPr="00246FFC">
        <w:rPr>
          <w:rFonts w:hint="eastAsia"/>
        </w:rPr>
        <w:t>的数值解分别为：</w:t>
      </w:r>
    </w:p>
    <w:p w14:paraId="50352A62" w14:textId="7FAB4691" w:rsidR="00D1435A" w:rsidRDefault="001B6E1A" w:rsidP="0016540B">
      <w:pPr>
        <w:pStyle w:val="mathTYPE"/>
      </w:pPr>
      <w:r>
        <w:tab/>
      </w:r>
      <w:r w:rsidR="00246FFC" w:rsidRPr="00025957">
        <w:rPr>
          <w:position w:val="-4"/>
        </w:rPr>
        <w:object w:dxaOrig="5500" w:dyaOrig="3600" w14:anchorId="2C877C14">
          <v:shape id="_x0000_i1162" type="#_x0000_t75" style="width:275.55pt;height:180.2pt" o:ole="">
            <v:imagedata r:id="rId330" o:title=""/>
          </v:shape>
          <o:OLEObject Type="Embed" ProgID="Equation.DSMT4" ShapeID="_x0000_i1162" DrawAspect="Content" ObjectID="_1802704125" r:id="rId33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2" w:name="ZEqnNum654339"/>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4</w:instrText>
        </w:r>
      </w:fldSimple>
      <w:r w:rsidR="00572B9B">
        <w:instrText>)</w:instrText>
      </w:r>
      <w:bookmarkEnd w:id="22"/>
      <w:r w:rsidR="00572B9B">
        <w:fldChar w:fldCharType="end"/>
      </w:r>
    </w:p>
    <w:p w14:paraId="3E615C6A" w14:textId="3D7D738D" w:rsidR="00EC1AF2" w:rsidRPr="001967E9" w:rsidRDefault="00EC1AF2" w:rsidP="0016540B">
      <w:pPr>
        <w:pStyle w:val="mathTYPE"/>
      </w:pPr>
      <w:r>
        <w:lastRenderedPageBreak/>
        <w:tab/>
      </w:r>
      <w:r w:rsidR="00246FFC" w:rsidRPr="00025957">
        <w:rPr>
          <w:position w:val="-4"/>
        </w:rPr>
        <w:object w:dxaOrig="4000" w:dyaOrig="3600" w14:anchorId="06B52F93">
          <v:shape id="_x0000_i1163" type="#_x0000_t75" style="width:199.9pt;height:180.2pt" o:ole="">
            <v:imagedata r:id="rId332" o:title=""/>
          </v:shape>
          <o:OLEObject Type="Embed" ProgID="Equation.DSMT4" ShapeID="_x0000_i1163" DrawAspect="Content" ObjectID="_1802704126" r:id="rId3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3" w:name="ZEqnNum132086"/>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5</w:instrText>
        </w:r>
      </w:fldSimple>
      <w:r w:rsidR="00572B9B">
        <w:instrText>)</w:instrText>
      </w:r>
      <w:bookmarkEnd w:id="23"/>
      <w:r w:rsidR="00572B9B">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64" type="#_x0000_t75" style="width:13.15pt;height:13.15pt" o:ole="">
            <v:imagedata r:id="rId334" o:title=""/>
          </v:shape>
          <o:OLEObject Type="Embed" ProgID="Equation.DSMT4" ShapeID="_x0000_i1164" DrawAspect="Content" ObjectID="_1802704127" r:id="rId335"/>
        </w:object>
      </w:r>
      <w:r w:rsidR="000B1D70" w:rsidRPr="00246FFC">
        <w:t>与输入矩阵</w:t>
      </w:r>
      <w:r w:rsidR="00246FFC" w:rsidRPr="00246FFC">
        <w:object w:dxaOrig="240" w:dyaOrig="240" w14:anchorId="2A621497">
          <v:shape id="_x0000_i1165" type="#_x0000_t75" style="width:12.05pt;height:12.05pt" o:ole="">
            <v:imagedata r:id="rId336" o:title=""/>
          </v:shape>
          <o:OLEObject Type="Embed" ProgID="Equation.DSMT4" ShapeID="_x0000_i1165" DrawAspect="Content" ObjectID="_1802704128" r:id="rId337"/>
        </w:object>
      </w:r>
      <w:r w:rsidR="000B1D70" w:rsidRPr="00246FFC">
        <w:t>构造一个可控性矩阵，通过判断该矩阵的秩是否达到状态维数</w:t>
      </w:r>
      <w:r w:rsidR="009A49FE" w:rsidRPr="00246FFC">
        <w:object w:dxaOrig="200" w:dyaOrig="220" w14:anchorId="7DBE9355">
          <v:shape id="_x0000_i1166" type="#_x0000_t75" style="width:10.25pt;height:10.95pt" o:ole="">
            <v:imagedata r:id="rId338" o:title=""/>
          </v:shape>
          <o:OLEObject Type="Embed" ProgID="Equation.DSMT4" ShapeID="_x0000_i1166" DrawAspect="Content" ObjectID="_1802704129" r:id="rId339"/>
        </w:object>
      </w:r>
      <w:r w:rsidR="000B1D70" w:rsidRPr="00246FFC">
        <w:t>来确定系统是否可控。</w:t>
      </w:r>
      <w:r w:rsidR="00564E21" w:rsidRPr="00246FFC">
        <w:rPr>
          <w:rFonts w:hint="eastAsia"/>
        </w:rPr>
        <w:t>定义系统的可控矩阵为：</w:t>
      </w:r>
    </w:p>
    <w:p w14:paraId="7DD73DB4" w14:textId="3A0665C6" w:rsidR="00564E21" w:rsidRPr="00682B28" w:rsidRDefault="00564E21" w:rsidP="00682B28">
      <w:pPr>
        <w:pStyle w:val="mathTYPE"/>
      </w:pPr>
      <w:r w:rsidRPr="00682B28">
        <w:tab/>
      </w:r>
      <w:r w:rsidR="00703AC7" w:rsidRPr="00025957">
        <w:rPr>
          <w:position w:val="-4"/>
        </w:rPr>
        <w:object w:dxaOrig="3060" w:dyaOrig="360" w14:anchorId="09F0DDDF">
          <v:shape id="_x0000_i1167" type="#_x0000_t75" style="width:153.15pt;height:17.9pt" o:ole="">
            <v:imagedata r:id="rId340" o:title=""/>
          </v:shape>
          <o:OLEObject Type="Embed" ProgID="Equation.DSMT4" ShapeID="_x0000_i1167" DrawAspect="Content" ObjectID="_1802704130" r:id="rId34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4" w:name="ZEqnNum838697"/>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6</w:instrText>
        </w:r>
      </w:fldSimple>
      <w:r w:rsidR="00572B9B">
        <w:instrText>)</w:instrText>
      </w:r>
      <w:bookmarkEnd w:id="24"/>
      <w:r w:rsidR="00572B9B">
        <w:fldChar w:fldCharType="end"/>
      </w:r>
    </w:p>
    <w:p w14:paraId="477BEF9F" w14:textId="272038A6"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68" type="#_x0000_t75" style="width:12.05pt;height:13.15pt" o:ole="">
            <v:imagedata r:id="rId342" o:title=""/>
          </v:shape>
          <o:OLEObject Type="Embed" ProgID="Equation.DSMT4" ShapeID="_x0000_i1168" DrawAspect="Content" ObjectID="_1802704131" r:id="rId343"/>
        </w:object>
      </w:r>
      <w:r w:rsidRPr="00703AC7">
        <w:rPr>
          <w:rFonts w:hint="eastAsia"/>
        </w:rPr>
        <w:t>、</w:t>
      </w:r>
      <w:r w:rsidR="009A49FE" w:rsidRPr="00703AC7">
        <w:object w:dxaOrig="240" w:dyaOrig="240" w14:anchorId="63265F4E">
          <v:shape id="_x0000_i1169" type="#_x0000_t75" style="width:12.05pt;height:12.05pt" o:ole="">
            <v:imagedata r:id="rId344" o:title=""/>
          </v:shape>
          <o:OLEObject Type="Embed" ProgID="Equation.DSMT4" ShapeID="_x0000_i1169" DrawAspect="Content" ObjectID="_1802704132" r:id="rId345"/>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D2726D">
        <w:fldChar w:fldCharType="begin"/>
      </w:r>
      <w:r w:rsidR="00D2726D">
        <w:instrText xml:space="preserve"> REF ZEqnNum654339 \* Charformat \! \* MERGEFORMAT </w:instrText>
      </w:r>
      <w:r w:rsidR="00D2726D">
        <w:fldChar w:fldCharType="separate"/>
      </w:r>
      <w:r w:rsidR="00D2726D">
        <w:instrText>(3.14)</w:instrText>
      </w:r>
      <w:r w:rsidR="00D2726D">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D2726D">
        <w:fldChar w:fldCharType="begin"/>
      </w:r>
      <w:r w:rsidR="00D2726D">
        <w:instrText xml:space="preserve"> REF ZEqnNum132086 \* Charformat \! \* MERGEFORMAT </w:instrText>
      </w:r>
      <w:r w:rsidR="00D2726D">
        <w:fldChar w:fldCharType="separate"/>
      </w:r>
      <w:r w:rsidR="00D2726D">
        <w:instrText>(3.15)</w:instrText>
      </w:r>
      <w:r w:rsidR="00D2726D">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D2726D">
        <w:fldChar w:fldCharType="begin"/>
      </w:r>
      <w:r w:rsidR="00D2726D">
        <w:instrText xml:space="preserve"> REF ZEqnNum838697 \* Charformat \! \* MERGEFORMAT </w:instrText>
      </w:r>
      <w:r w:rsidR="00D2726D">
        <w:fldChar w:fldCharType="separate"/>
      </w:r>
      <w:r w:rsidR="00D2726D">
        <w:instrText>(3.16)</w:instrText>
      </w:r>
      <w:r w:rsidR="00D2726D">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70" type="#_x0000_t75" style="width:63.25pt;height:13.9pt" o:ole="">
            <v:imagedata r:id="rId346" o:title=""/>
          </v:shape>
          <o:OLEObject Type="Embed" ProgID="Equation.DSMT4" ShapeID="_x0000_i1170" DrawAspect="Content" ObjectID="_1802704133" r:id="rId347"/>
        </w:object>
      </w:r>
      <w:r w:rsidR="000E783C" w:rsidRPr="00703AC7">
        <w:t>是可控的当且仅当可控性矩阵</w:t>
      </w:r>
      <w:r w:rsidR="003E4AA3" w:rsidRPr="00703AC7">
        <w:object w:dxaOrig="180" w:dyaOrig="220" w14:anchorId="0F31DA5A">
          <v:shape id="_x0000_i1171" type="#_x0000_t75" style="width:9.15pt;height:10.95pt" o:ole="">
            <v:imagedata r:id="rId348" o:title=""/>
          </v:shape>
          <o:OLEObject Type="Embed" ProgID="Equation.DSMT4" ShapeID="_x0000_i1171" DrawAspect="Content" ObjectID="_1802704134" r:id="rId349"/>
        </w:object>
      </w:r>
      <w:r w:rsidR="000E783C" w:rsidRPr="00703AC7">
        <w:t>满</w:t>
      </w:r>
      <w:proofErr w:type="gramStart"/>
      <w:r w:rsidR="000E783C" w:rsidRPr="00703AC7">
        <w:t>秩</w:t>
      </w:r>
      <w:proofErr w:type="gramEnd"/>
      <w:r w:rsidR="000E783C" w:rsidRPr="00703AC7">
        <w:t>，也就是：</w:t>
      </w:r>
    </w:p>
    <w:p w14:paraId="7E070F63" w14:textId="69A30DD8" w:rsidR="000E783C" w:rsidRDefault="000E783C" w:rsidP="00682B28">
      <w:pPr>
        <w:pStyle w:val="mathTYPE"/>
      </w:pPr>
      <w:r>
        <w:tab/>
      </w:r>
      <w:r w:rsidR="009A49FE" w:rsidRPr="00025957">
        <w:rPr>
          <w:position w:val="-4"/>
        </w:rPr>
        <w:object w:dxaOrig="1280" w:dyaOrig="320" w14:anchorId="7D5603A7">
          <v:shape id="_x0000_i1172" type="#_x0000_t75" style="width:64.3pt;height:16.1pt" o:ole="">
            <v:imagedata r:id="rId350" o:title=""/>
          </v:shape>
          <o:OLEObject Type="Embed" ProgID="Equation.DSMT4" ShapeID="_x0000_i1172" DrawAspect="Content" ObjectID="_1802704135" r:id="rId35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7</w:instrText>
        </w:r>
      </w:fldSimple>
      <w:r w:rsidR="00572B9B">
        <w:instrText>)</w:instrText>
      </w:r>
      <w:r w:rsidR="00572B9B">
        <w:fldChar w:fldCharType="end"/>
      </w:r>
    </w:p>
    <w:p w14:paraId="1FE8EF23" w14:textId="0FFBB3C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52"/>
                    <a:stretch>
                      <a:fillRect/>
                    </a:stretch>
                  </pic:blipFill>
                  <pic:spPr>
                    <a:xfrm>
                      <a:off x="0" y="0"/>
                      <a:ext cx="5274310" cy="2891790"/>
                    </a:xfrm>
                    <a:prstGeom prst="rect">
                      <a:avLst/>
                    </a:prstGeom>
                  </pic:spPr>
                </pic:pic>
              </a:graphicData>
            </a:graphic>
          </wp:inline>
        </w:drawing>
      </w:r>
    </w:p>
    <w:p w14:paraId="3C410E2A" w14:textId="295D5E36" w:rsidR="00554525" w:rsidRDefault="00554525" w:rsidP="00554525">
      <w:pPr>
        <w:pStyle w:val="af4"/>
      </w:pPr>
      <w:bookmarkStart w:id="25" w:name="_Ref19180211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25"/>
      <w:r w:rsidRPr="00B613F4">
        <w:rPr>
          <w:rFonts w:hint="eastAsia"/>
        </w:rPr>
        <w:t>可控矩阵</w:t>
      </w:r>
      <w:r w:rsidRPr="00B613F4">
        <w:rPr>
          <w:rFonts w:hint="eastAsia"/>
        </w:rPr>
        <w:t>SVD</w:t>
      </w:r>
      <w:r w:rsidRPr="00B613F4">
        <w:rPr>
          <w:rFonts w:hint="eastAsia"/>
        </w:rPr>
        <w:t>图</w:t>
      </w:r>
    </w:p>
    <w:p w14:paraId="3DFBBBF4" w14:textId="7D317794" w:rsidR="00554525" w:rsidRPr="00554525" w:rsidRDefault="00554525" w:rsidP="00554525">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w:t>
      </w:r>
      <w:r w:rsidR="00D2726D">
        <w:rPr>
          <w:noProof/>
        </w:rPr>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73" type="#_x0000_t75" style="width:10.25pt;height:10.95pt" o:ole="">
            <v:imagedata r:id="rId353" o:title=""/>
          </v:shape>
          <o:OLEObject Type="Embed" ProgID="Equation.DSMT4" ShapeID="_x0000_i1173" DrawAspect="Content" ObjectID="_1802704136" r:id="rId354"/>
        </w:object>
      </w:r>
      <w:r w:rsidRPr="00842780">
        <w:rPr>
          <w:rFonts w:hint="eastAsia"/>
        </w:rPr>
        <w:t>，使得系统达到稳定状态，并且对于代价函数：</w:t>
      </w:r>
    </w:p>
    <w:p w14:paraId="2A4D256F" w14:textId="2DDFE520" w:rsidR="00FC0CA2" w:rsidRPr="00682B28" w:rsidRDefault="00FC0CA2" w:rsidP="00682B28">
      <w:pPr>
        <w:pStyle w:val="mathTYPE"/>
      </w:pPr>
      <w:r w:rsidRPr="00682B28">
        <w:tab/>
      </w:r>
      <w:r w:rsidR="00B30774" w:rsidRPr="00025957">
        <w:rPr>
          <w:position w:val="-4"/>
        </w:rPr>
        <w:object w:dxaOrig="2420" w:dyaOrig="760" w14:anchorId="0428473D">
          <v:shape id="_x0000_i1174" type="#_x0000_t75" style="width:121.35pt;height:37.65pt" o:ole="">
            <v:imagedata r:id="rId355" o:title=""/>
          </v:shape>
          <o:OLEObject Type="Embed" ProgID="Equation.DSMT4" ShapeID="_x0000_i1174" DrawAspect="Content" ObjectID="_1802704137" r:id="rId35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8</w:instrText>
        </w:r>
      </w:fldSimple>
      <w:r w:rsidR="00572B9B">
        <w:instrText>)</w:instrText>
      </w:r>
      <w:r w:rsidR="00572B9B">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75" type="#_x0000_t75" style="width:29.95pt;height:16.1pt" o:ole="">
            <v:imagedata r:id="rId357" o:title=""/>
          </v:shape>
          <o:OLEObject Type="Embed" ProgID="Equation.DSMT4" ShapeID="_x0000_i1175" DrawAspect="Content" ObjectID="_1802704138" r:id="rId358"/>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76" type="#_x0000_t75" style="width:29.95pt;height:13.9pt" o:ole="">
            <v:imagedata r:id="rId359" o:title=""/>
          </v:shape>
          <o:OLEObject Type="Embed" ProgID="Equation.DSMT4" ShapeID="_x0000_i1176" DrawAspect="Content" ObjectID="_1802704139" r:id="rId360"/>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lastRenderedPageBreak/>
        <w:t>为了最小化代价函数</w:t>
      </w:r>
      <w:r w:rsidR="009A49FE" w:rsidRPr="00B30774">
        <w:object w:dxaOrig="220" w:dyaOrig="260" w14:anchorId="62F3597F">
          <v:shape id="_x0000_i1177" type="#_x0000_t75" style="width:10.95pt;height:13.15pt" o:ole="">
            <v:imagedata r:id="rId361" o:title=""/>
          </v:shape>
          <o:OLEObject Type="Embed" ProgID="Equation.DSMT4" ShapeID="_x0000_i1177" DrawAspect="Content" ObjectID="_1802704140" r:id="rId362"/>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1F83C7CF" w:rsidR="00C00E97" w:rsidRPr="00682B28" w:rsidRDefault="00C00E97" w:rsidP="00682B28">
      <w:pPr>
        <w:pStyle w:val="mathTYPE"/>
      </w:pPr>
      <w:r w:rsidRPr="00682B28">
        <w:tab/>
      </w:r>
      <w:r w:rsidR="00B30774" w:rsidRPr="00025957">
        <w:rPr>
          <w:position w:val="-4"/>
        </w:rPr>
        <w:object w:dxaOrig="2260" w:dyaOrig="620" w14:anchorId="529FD2F3">
          <v:shape id="_x0000_i1178" type="#_x0000_t75" style="width:112.95pt;height:31.05pt" o:ole="">
            <v:imagedata r:id="rId363" o:title=""/>
          </v:shape>
          <o:OLEObject Type="Embed" ProgID="Equation.DSMT4" ShapeID="_x0000_i1178" DrawAspect="Content" ObjectID="_1802704141" r:id="rId36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6" w:name="ZEqnNum225745"/>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19</w:instrText>
        </w:r>
      </w:fldSimple>
      <w:r w:rsidR="00572B9B">
        <w:instrText>)</w:instrText>
      </w:r>
      <w:bookmarkEnd w:id="26"/>
      <w:r w:rsidR="00572B9B">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179" type="#_x0000_t75" style="width:27.05pt;height:16.1pt" o:ole="">
            <v:imagedata r:id="rId365" o:title=""/>
          </v:shape>
          <o:OLEObject Type="Embed" ProgID="Equation.DSMT4" ShapeID="_x0000_i1179" DrawAspect="Content" ObjectID="_1802704142" r:id="rId366"/>
        </w:object>
      </w:r>
      <w:r w:rsidRPr="00B30774">
        <w:t>通常选取二次型形式：</w:t>
      </w:r>
    </w:p>
    <w:p w14:paraId="73113961" w14:textId="76DF8401" w:rsidR="00C00E97" w:rsidRPr="00682B28" w:rsidRDefault="00C00E97" w:rsidP="00682B28">
      <w:pPr>
        <w:pStyle w:val="mathTYPE"/>
      </w:pPr>
      <w:r w:rsidRPr="00682B28">
        <w:tab/>
      </w:r>
      <w:r w:rsidR="00B30774" w:rsidRPr="00025957">
        <w:rPr>
          <w:position w:val="-4"/>
        </w:rPr>
        <w:object w:dxaOrig="1280" w:dyaOrig="360" w14:anchorId="686B5C9A">
          <v:shape id="_x0000_i1180" type="#_x0000_t75" style="width:64.3pt;height:17.9pt" o:ole="">
            <v:imagedata r:id="rId367" o:title=""/>
          </v:shape>
          <o:OLEObject Type="Embed" ProgID="Equation.DSMT4" ShapeID="_x0000_i1180" DrawAspect="Content" ObjectID="_1802704143" r:id="rId36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7" w:name="ZEqnNum813778"/>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0</w:instrText>
        </w:r>
      </w:fldSimple>
      <w:r w:rsidR="00572B9B">
        <w:instrText>)</w:instrText>
      </w:r>
      <w:bookmarkEnd w:id="27"/>
      <w:r w:rsidR="00572B9B">
        <w:fldChar w:fldCharType="end"/>
      </w:r>
    </w:p>
    <w:p w14:paraId="6C973DB7" w14:textId="529B1D4A"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181" type="#_x0000_t75" style="width:61.75pt;height:13.9pt" o:ole="">
            <v:imagedata r:id="rId369" o:title=""/>
          </v:shape>
          <o:OLEObject Type="Embed" ProgID="Equation.DSMT4" ShapeID="_x0000_i1181" DrawAspect="Content" ObjectID="_1802704144" r:id="rId370"/>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D2726D" w:rsidRPr="00D2726D">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D2726D">
        <w:fldChar w:fldCharType="begin"/>
      </w:r>
      <w:r w:rsidR="00D2726D">
        <w:instrText xml:space="preserve"> REF ZEqnNum225745 \* Charformat \! \* MERGEFORMAT </w:instrText>
      </w:r>
      <w:r w:rsidR="00D2726D">
        <w:fldChar w:fldCharType="separate"/>
      </w:r>
      <w:r w:rsidR="00D2726D">
        <w:instrText>(3.19)</w:instrText>
      </w:r>
      <w:r w:rsidR="00D2726D">
        <w:fldChar w:fldCharType="end"/>
      </w:r>
      <w:r>
        <w:fldChar w:fldCharType="end"/>
      </w:r>
      <w:r>
        <w:rPr>
          <w:rFonts w:hint="eastAsia"/>
        </w:rPr>
        <w:t>得：</w:t>
      </w:r>
    </w:p>
    <w:p w14:paraId="2B61B323" w14:textId="618939D2" w:rsidR="00C00E97" w:rsidRPr="00682B28" w:rsidRDefault="00C00E97" w:rsidP="00682B28">
      <w:pPr>
        <w:pStyle w:val="mathTYPE"/>
      </w:pPr>
      <w:r w:rsidRPr="00682B28">
        <w:tab/>
      </w:r>
      <w:r w:rsidR="00B30774" w:rsidRPr="00025957">
        <w:rPr>
          <w:position w:val="-4"/>
        </w:rPr>
        <w:object w:dxaOrig="5460" w:dyaOrig="360" w14:anchorId="4663BA8D">
          <v:shape id="_x0000_i1182" type="#_x0000_t75" style="width:273.4pt;height:17.9pt" o:ole="">
            <v:imagedata r:id="rId371" o:title=""/>
          </v:shape>
          <o:OLEObject Type="Embed" ProgID="Equation.DSMT4" ShapeID="_x0000_i1182" DrawAspect="Content" ObjectID="_1802704145" r:id="rId37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1</w:instrText>
        </w:r>
      </w:fldSimple>
      <w:r w:rsidR="00572B9B">
        <w:instrText>)</w:instrText>
      </w:r>
      <w:r w:rsidR="00572B9B">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183" type="#_x0000_t75" style="width:10.25pt;height:10.95pt" o:ole="">
            <v:imagedata r:id="rId373" o:title=""/>
          </v:shape>
          <o:OLEObject Type="Embed" ProgID="Equation.DSMT4" ShapeID="_x0000_i1183" DrawAspect="Content" ObjectID="_1802704146" r:id="rId374"/>
        </w:object>
      </w:r>
      <w:r w:rsidRPr="00B30774">
        <w:t>求导</w:t>
      </w:r>
      <w:r w:rsidRPr="00B30774">
        <w:rPr>
          <w:rFonts w:hint="eastAsia"/>
        </w:rPr>
        <w:t>求得：</w:t>
      </w:r>
    </w:p>
    <w:p w14:paraId="2ACB4E0D" w14:textId="314EDCDA" w:rsidR="00C00E97" w:rsidRDefault="00C00E97" w:rsidP="00682B28">
      <w:pPr>
        <w:pStyle w:val="mathTYPE"/>
      </w:pPr>
      <w:r>
        <w:tab/>
      </w:r>
      <w:r w:rsidR="00B30774" w:rsidRPr="00025957">
        <w:rPr>
          <w:position w:val="-4"/>
        </w:rPr>
        <w:object w:dxaOrig="1460" w:dyaOrig="320" w14:anchorId="02144E81">
          <v:shape id="_x0000_i1184" type="#_x0000_t75" style="width:73.1pt;height:16.1pt" o:ole="">
            <v:imagedata r:id="rId375" o:title=""/>
          </v:shape>
          <o:OLEObject Type="Embed" ProgID="Equation.DSMT4" ShapeID="_x0000_i1184" DrawAspect="Content" ObjectID="_1802704147" r:id="rId37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2</w:instrText>
        </w:r>
      </w:fldSimple>
      <w:r w:rsidR="00572B9B">
        <w:instrText>)</w:instrText>
      </w:r>
      <w:r w:rsidR="00572B9B">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185" type="#_x0000_t75" style="width:13.9pt;height:12.05pt" o:ole="">
            <v:imagedata r:id="rId377" o:title=""/>
          </v:shape>
          <o:OLEObject Type="Embed" ProgID="Equation.DSMT4" ShapeID="_x0000_i1185" DrawAspect="Content" ObjectID="_1802704148" r:id="rId378"/>
        </w:object>
      </w:r>
      <w:r w:rsidRPr="00B30774">
        <w:rPr>
          <w:rFonts w:hint="eastAsia"/>
        </w:rPr>
        <w:t>：</w:t>
      </w:r>
    </w:p>
    <w:p w14:paraId="3F7BD64A" w14:textId="78458F74" w:rsidR="00C00E97" w:rsidRPr="00C00E97" w:rsidRDefault="00C00E97" w:rsidP="00682B28">
      <w:pPr>
        <w:pStyle w:val="mathTYPE"/>
      </w:pPr>
      <w:r>
        <w:tab/>
      </w:r>
      <w:r w:rsidR="00B30774" w:rsidRPr="00025957">
        <w:rPr>
          <w:position w:val="-4"/>
        </w:rPr>
        <w:object w:dxaOrig="1300" w:dyaOrig="300" w14:anchorId="2DE76D20">
          <v:shape id="_x0000_i1186" type="#_x0000_t75" style="width:65.4pt;height:15pt" o:ole="">
            <v:imagedata r:id="rId379" o:title=""/>
          </v:shape>
          <o:OLEObject Type="Embed" ProgID="Equation.DSMT4" ShapeID="_x0000_i1186" DrawAspect="Content" ObjectID="_1802704149" r:id="rId38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3</w:instrText>
        </w:r>
      </w:fldSimple>
      <w:r w:rsidR="00572B9B">
        <w:instrText>)</w:instrText>
      </w:r>
      <w:r w:rsidR="00572B9B">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187" type="#_x0000_t75" style="width:13.9pt;height:12.05pt" o:ole="">
            <v:imagedata r:id="rId381" o:title=""/>
          </v:shape>
          <o:OLEObject Type="Embed" ProgID="Equation.DSMT4" ShapeID="_x0000_i1187" DrawAspect="Content" ObjectID="_1802704150" r:id="rId382"/>
        </w:object>
      </w:r>
      <w:r w:rsidRPr="00B30774">
        <w:t>，需要求解矩阵</w:t>
      </w:r>
      <w:r w:rsidR="00B30774" w:rsidRPr="00B30774">
        <w:object w:dxaOrig="260" w:dyaOrig="240" w14:anchorId="003EB5DA">
          <v:shape id="_x0000_i1188" type="#_x0000_t75" style="width:13.15pt;height:12.05pt" o:ole="">
            <v:imagedata r:id="rId383" o:title=""/>
          </v:shape>
          <o:OLEObject Type="Embed" ProgID="Equation.DSMT4" ShapeID="_x0000_i1188" DrawAspect="Content" ObjectID="_1802704151" r:id="rId384"/>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1008472C" w:rsidR="00FC0CA2" w:rsidRPr="00682B28" w:rsidRDefault="00FC0CA2" w:rsidP="00682B28">
      <w:pPr>
        <w:pStyle w:val="mathTYPE"/>
      </w:pPr>
      <w:r w:rsidRPr="00682B28">
        <w:tab/>
      </w:r>
      <w:r w:rsidR="00590BC1" w:rsidRPr="00025957">
        <w:rPr>
          <w:position w:val="-4"/>
        </w:rPr>
        <w:object w:dxaOrig="3140" w:dyaOrig="360" w14:anchorId="42145AEE">
          <v:shape id="_x0000_i1189" type="#_x0000_t75" style="width:157.15pt;height:17.9pt" o:ole="">
            <v:imagedata r:id="rId385" o:title=""/>
          </v:shape>
          <o:OLEObject Type="Embed" ProgID="Equation.DSMT4" ShapeID="_x0000_i1189" DrawAspect="Content" ObjectID="_1802704152" r:id="rId38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4</w:instrText>
        </w:r>
      </w:fldSimple>
      <w:r w:rsidR="00572B9B">
        <w:instrText>)</w:instrText>
      </w:r>
      <w:r w:rsidR="00572B9B">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190" type="#_x0000_t75" style="width:13.15pt;height:12.05pt" o:ole="">
            <v:imagedata r:id="rId387" o:title=""/>
          </v:shape>
          <o:OLEObject Type="Embed" ProgID="Equation.DSMT4" ShapeID="_x0000_i1190" DrawAspect="Content" ObjectID="_1802704153" r:id="rId388"/>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191" type="#_x0000_t75" style="width:10.95pt;height:13.15pt" o:ole="">
            <v:imagedata r:id="rId389" o:title=""/>
          </v:shape>
          <o:OLEObject Type="Embed" ProgID="Equation.DSMT4" ShapeID="_x0000_i1191" DrawAspect="Content" ObjectID="_1802704154" r:id="rId390"/>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192" type="#_x0000_t75" style="width:13.15pt;height:16.1pt" o:ole="">
            <v:imagedata r:id="rId391" o:title=""/>
          </v:shape>
          <o:OLEObject Type="Embed" ProgID="Equation.DSMT4" ShapeID="_x0000_i1192" DrawAspect="Content" ObjectID="_1802704155" r:id="rId392"/>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193" type="#_x0000_t75" style="width:10.95pt;height:13.15pt" o:ole="">
            <v:imagedata r:id="rId393" o:title=""/>
          </v:shape>
          <o:OLEObject Type="Embed" ProgID="Equation.DSMT4" ShapeID="_x0000_i1193" DrawAspect="Content" ObjectID="_1802704156" r:id="rId394"/>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194" type="#_x0000_t75" style="width:10.95pt;height:13.15pt" o:ole="">
            <v:imagedata r:id="rId395" o:title=""/>
          </v:shape>
          <o:OLEObject Type="Embed" ProgID="Equation.DSMT4" ShapeID="_x0000_i1194" DrawAspect="Content" ObjectID="_1802704157" r:id="rId396"/>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lastRenderedPageBreak/>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397"/>
                    <a:stretch>
                      <a:fillRect/>
                    </a:stretch>
                  </pic:blipFill>
                  <pic:spPr>
                    <a:xfrm>
                      <a:off x="0" y="0"/>
                      <a:ext cx="3072390" cy="2401829"/>
                    </a:xfrm>
                    <a:prstGeom prst="rect">
                      <a:avLst/>
                    </a:prstGeom>
                  </pic:spPr>
                </pic:pic>
              </a:graphicData>
            </a:graphic>
          </wp:inline>
        </w:drawing>
      </w:r>
    </w:p>
    <w:p w14:paraId="4FD5AE1E" w14:textId="7F4946DC" w:rsidR="00362547" w:rsidRDefault="00362547" w:rsidP="00362547">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r w:rsidR="004C4674">
        <w:rPr>
          <w:rFonts w:hint="eastAsia"/>
        </w:rPr>
        <w:t>机器人横滚轴控制示意图</w:t>
      </w:r>
    </w:p>
    <w:p w14:paraId="26963CAC" w14:textId="2DB1D5CB" w:rsidR="00362547" w:rsidRDefault="00362547" w:rsidP="00362547">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3</w:t>
      </w:r>
      <w:r w:rsidR="00D2726D">
        <w:rPr>
          <w:noProof/>
        </w:rPr>
        <w:fldChar w:fldCharType="end"/>
      </w:r>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0F2989FF" w:rsidR="00454CB4" w:rsidRPr="00682B28" w:rsidRDefault="00454CB4" w:rsidP="00682B28">
      <w:pPr>
        <w:pStyle w:val="mathTYPE"/>
      </w:pPr>
      <w:r w:rsidRPr="00682B28">
        <w:tab/>
      </w:r>
      <w:r w:rsidR="009A49FE" w:rsidRPr="00025957">
        <w:rPr>
          <w:position w:val="-4"/>
        </w:rPr>
        <w:object w:dxaOrig="1700" w:dyaOrig="420" w14:anchorId="55A40C66">
          <v:shape id="_x0000_i1195" type="#_x0000_t75" style="width:85.15pt;height:20.85pt" o:ole="">
            <v:imagedata r:id="rId398" o:title=""/>
          </v:shape>
          <o:OLEObject Type="Embed" ProgID="Equation.DSMT4" ShapeID="_x0000_i1195" DrawAspect="Content" ObjectID="_1802704158" r:id="rId3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5</w:instrText>
        </w:r>
      </w:fldSimple>
      <w:r w:rsidR="00572B9B">
        <w:instrText>)</w:instrText>
      </w:r>
      <w:r w:rsidR="00572B9B">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1196" type="#_x0000_t75" style="width:17.9pt;height:19.35pt" o:ole="">
            <v:imagedata r:id="rId400" o:title=""/>
          </v:shape>
          <o:OLEObject Type="Embed" ProgID="Equation.DSMT4" ShapeID="_x0000_i1196" DrawAspect="Content" ObjectID="_1802704159" r:id="rId401"/>
        </w:object>
      </w:r>
      <w:r w:rsidRPr="00B64EA7">
        <w:t>和</w:t>
      </w:r>
      <w:r w:rsidR="009A49FE" w:rsidRPr="00B64EA7">
        <w:object w:dxaOrig="340" w:dyaOrig="360" w14:anchorId="755427F4">
          <v:shape id="_x0000_i1197" type="#_x0000_t75" style="width:17.55pt;height:17.9pt" o:ole="">
            <v:imagedata r:id="rId402" o:title=""/>
          </v:shape>
          <o:OLEObject Type="Embed" ProgID="Equation.DSMT4" ShapeID="_x0000_i1197" DrawAspect="Content" ObjectID="_1802704160" r:id="rId403"/>
        </w:object>
      </w:r>
      <w:r w:rsidRPr="00B64EA7">
        <w:t>分别为比例增益和微分增益，</w:t>
      </w:r>
      <w:r w:rsidR="009A49FE" w:rsidRPr="00B64EA7">
        <w:object w:dxaOrig="200" w:dyaOrig="320" w14:anchorId="38DCC7B3">
          <v:shape id="_x0000_i1198" type="#_x0000_t75" style="width:10.25pt;height:16.1pt" o:ole="">
            <v:imagedata r:id="rId404" o:title=""/>
          </v:shape>
          <o:OLEObject Type="Embed" ProgID="Equation.DSMT4" ShapeID="_x0000_i1198" DrawAspect="Content" ObjectID="_1802704161" r:id="rId405"/>
        </w:object>
      </w:r>
      <w:r w:rsidRPr="00B64EA7">
        <w:t>和</w:t>
      </w:r>
      <w:r w:rsidR="009A49FE" w:rsidRPr="00B64EA7">
        <w:object w:dxaOrig="200" w:dyaOrig="380" w14:anchorId="3705DC3B">
          <v:shape id="_x0000_i1199" type="#_x0000_t75" style="width:10.25pt;height:19.35pt" o:ole="">
            <v:imagedata r:id="rId406" o:title=""/>
          </v:shape>
          <o:OLEObject Type="Embed" ProgID="Equation.DSMT4" ShapeID="_x0000_i1199" DrawAspect="Content" ObjectID="_1802704162" r:id="rId407"/>
        </w:object>
      </w:r>
      <w:r w:rsidRPr="00B64EA7">
        <w:t>分别为横滚轴角度和</w:t>
      </w:r>
      <w:proofErr w:type="gramStart"/>
      <w:r w:rsidRPr="00B64EA7">
        <w:t>横滚</w:t>
      </w:r>
      <w:proofErr w:type="gramEnd"/>
      <w:r w:rsidRPr="00B64EA7">
        <w:t>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67868775" w:rsidR="00781D4C" w:rsidRPr="00682B28" w:rsidRDefault="00781D4C" w:rsidP="00682B28">
      <w:pPr>
        <w:pStyle w:val="mathTYPE"/>
      </w:pPr>
      <w:r w:rsidRPr="00682B28">
        <w:tab/>
      </w:r>
      <w:r w:rsidR="009A49FE" w:rsidRPr="00025957">
        <w:rPr>
          <w:position w:val="-4"/>
        </w:rPr>
        <w:object w:dxaOrig="1680" w:dyaOrig="380" w14:anchorId="755004CB">
          <v:shape id="_x0000_i1200" type="#_x0000_t75" style="width:84.05pt;height:19.35pt" o:ole="">
            <v:imagedata r:id="rId408" o:title=""/>
          </v:shape>
          <o:OLEObject Type="Embed" ProgID="Equation.DSMT4" ShapeID="_x0000_i1200" DrawAspect="Content" ObjectID="_1802704163" r:id="rId4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26</w:instrText>
        </w:r>
      </w:fldSimple>
      <w:r w:rsidR="00572B9B">
        <w:instrText>)</w:instrText>
      </w:r>
      <w:r w:rsidR="00572B9B">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01" type="#_x0000_t75" style="width:23.05pt;height:19.35pt" o:ole="">
            <v:imagedata r:id="rId410" o:title=""/>
          </v:shape>
          <o:OLEObject Type="Embed" ProgID="Equation.DSMT4" ShapeID="_x0000_i1201" DrawAspect="Content" ObjectID="_1802704164" r:id="rId411"/>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t>ZMP</w:t>
      </w:r>
      <w:r w:rsidRPr="00C23C83">
        <w:t>（</w:t>
      </w:r>
      <w:r w:rsidRPr="00C23C83">
        <w:t>Zero Moment Point</w:t>
      </w:r>
      <w:r w:rsidRPr="00C23C83">
        <w:t>，零力矩点）是指在机器人与地面接触的特定点，</w:t>
      </w:r>
      <w:r w:rsidRPr="00C23C83">
        <w:lastRenderedPageBreak/>
        <w:t>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202" type="#_x0000_t75" style="width:31.8pt;height:19.35pt" o:ole="">
            <v:imagedata r:id="rId412" o:title=""/>
          </v:shape>
          <o:OLEObject Type="Embed" ProgID="Equation.DSMT4" ShapeID="_x0000_i1202" DrawAspect="Content" ObjectID="_1802704165" r:id="rId413"/>
        </w:object>
      </w:r>
      <w:r w:rsidRPr="00B64EA7">
        <w:rPr>
          <w:rFonts w:hint="eastAsia"/>
        </w:rPr>
        <w:t>，转向产生的惯性力</w:t>
      </w:r>
      <w:r w:rsidRPr="00B64EA7">
        <w:object w:dxaOrig="639" w:dyaOrig="360" w14:anchorId="4D7DA4A2">
          <v:shape id="_x0000_i1203" type="#_x0000_t75" style="width:31.8pt;height:17.9pt" o:ole="">
            <v:imagedata r:id="rId414" o:title=""/>
          </v:shape>
          <o:OLEObject Type="Embed" ProgID="Equation.DSMT4" ShapeID="_x0000_i1203" DrawAspect="Content" ObjectID="_1802704166" r:id="rId415"/>
        </w:object>
      </w:r>
      <w:r w:rsidRPr="00B64EA7">
        <w:rPr>
          <w:rFonts w:hint="eastAsia"/>
        </w:rPr>
        <w:t>，地面的反作用力</w:t>
      </w:r>
      <w:r w:rsidRPr="00B64EA7">
        <w:object w:dxaOrig="700" w:dyaOrig="360" w14:anchorId="6821C0FA">
          <v:shape id="_x0000_i1204" type="#_x0000_t75" style="width:35.45pt;height:17.9pt" o:ole="">
            <v:imagedata r:id="rId416" o:title=""/>
          </v:shape>
          <o:OLEObject Type="Embed" ProgID="Equation.DSMT4" ShapeID="_x0000_i1204" DrawAspect="Content" ObjectID="_1802704167" r:id="rId417"/>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205" type="#_x0000_t75" style="width:12.05pt;height:12.05pt" o:ole="">
            <v:imagedata r:id="rId418" o:title=""/>
          </v:shape>
          <o:OLEObject Type="Embed" ProgID="Equation.DSMT4" ShapeID="_x0000_i1205" DrawAspect="Content" ObjectID="_1802704168" r:id="rId419"/>
        </w:object>
      </w:r>
      <w:r w:rsidRPr="003E3679">
        <w:t>和角速度</w:t>
      </w:r>
      <w:r>
        <w:object w:dxaOrig="240" w:dyaOrig="220" w14:anchorId="0D3CC6FA">
          <v:shape id="_x0000_i1206" type="#_x0000_t75" style="width:12.05pt;height:10.95pt" o:ole="">
            <v:imagedata r:id="rId420" o:title=""/>
          </v:shape>
          <o:OLEObject Type="Embed" ProgID="Equation.DSMT4" ShapeID="_x0000_i1206" DrawAspect="Content" ObjectID="_1802704169" r:id="rId421"/>
        </w:object>
      </w:r>
      <w:r w:rsidRPr="003E3679">
        <w:t>进行转向时，向心加速度为</w:t>
      </w:r>
      <w:r>
        <w:rPr>
          <w:rFonts w:hint="eastAsia"/>
        </w:rPr>
        <w:t>：</w:t>
      </w:r>
    </w:p>
    <w:p w14:paraId="490D6FDD" w14:textId="4A5A12D8" w:rsidR="003E3679" w:rsidRDefault="003E3679" w:rsidP="00042D3C">
      <w:pPr>
        <w:pStyle w:val="mathTYPE"/>
      </w:pPr>
      <w:r>
        <w:tab/>
      </w:r>
      <w:r w:rsidR="00042D3C">
        <w:object w:dxaOrig="800" w:dyaOrig="360" w14:anchorId="3DB687E7">
          <v:shape id="_x0000_i1207" type="#_x0000_t75" style="width:40.2pt;height:17.9pt" o:ole="">
            <v:imagedata r:id="rId422" o:title=""/>
          </v:shape>
          <o:OLEObject Type="Embed" ProgID="Equation.DSMT4" ShapeID="_x0000_i1207" DrawAspect="Content" ObjectID="_1802704170"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7</w:instrText>
        </w:r>
      </w:fldSimple>
      <w:r>
        <w:instrText>)</w:instrText>
      </w:r>
      <w:r>
        <w:fldChar w:fldCharType="end"/>
      </w:r>
    </w:p>
    <w:p w14:paraId="61D82B79" w14:textId="6FA85C86" w:rsidR="00042D3C" w:rsidRDefault="00042D3C" w:rsidP="00042D3C">
      <w:pPr>
        <w:ind w:firstLineChars="0" w:firstLine="0"/>
      </w:pPr>
      <w:r w:rsidRPr="00042D3C">
        <w:t>其中</w:t>
      </w:r>
      <w:r>
        <w:object w:dxaOrig="180" w:dyaOrig="220" w14:anchorId="26673CA2">
          <v:shape id="_x0000_i1208" type="#_x0000_t75" style="width:9.15pt;height:10.95pt" o:ole="">
            <v:imagedata r:id="rId424" o:title=""/>
          </v:shape>
          <o:OLEObject Type="Embed" ProgID="Equation.DSMT4" ShapeID="_x0000_i1208" DrawAspect="Content" ObjectID="_1802704171" r:id="rId425"/>
        </w:object>
      </w:r>
      <w:r w:rsidRPr="00042D3C">
        <w:t>为机器人线速度</w:t>
      </w:r>
      <w:r>
        <w:rPr>
          <w:rFonts w:hint="eastAsia"/>
        </w:rPr>
        <w:t>，</w:t>
      </w:r>
      <w:r w:rsidRPr="00042D3C">
        <w:t>由此产生的惯性力可表示为</w:t>
      </w:r>
      <w:r>
        <w:rPr>
          <w:rFonts w:hint="eastAsia"/>
        </w:rPr>
        <w:t>：</w:t>
      </w:r>
    </w:p>
    <w:p w14:paraId="7ABD0A78" w14:textId="6A60FA50" w:rsidR="00042D3C" w:rsidRDefault="00042D3C" w:rsidP="00042D3C">
      <w:pPr>
        <w:pStyle w:val="mathTYPE"/>
      </w:pPr>
      <w:r>
        <w:tab/>
      </w:r>
      <w:r>
        <w:object w:dxaOrig="1320" w:dyaOrig="380" w14:anchorId="408C8F51">
          <v:shape id="_x0000_i1209" type="#_x0000_t75" style="width:66.15pt;height:19pt" o:ole="">
            <v:imagedata r:id="rId426" o:title=""/>
          </v:shape>
          <o:OLEObject Type="Embed" ProgID="Equation.DSMT4" ShapeID="_x0000_i1209" DrawAspect="Content" ObjectID="_1802704172"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8</w:instrText>
        </w:r>
      </w:fldSimple>
      <w:r>
        <w:instrText>)</w:instrText>
      </w:r>
      <w:r>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75ECBF1A" w:rsidR="00042D3C" w:rsidRDefault="001B3FB1" w:rsidP="001B3FB1">
      <w:pPr>
        <w:pStyle w:val="mathTYPE"/>
        <w:ind w:firstLine="360"/>
      </w:pPr>
      <w:r w:rsidRPr="00682B28">
        <w:tab/>
      </w:r>
      <w:r w:rsidRPr="00025957">
        <w:rPr>
          <w:position w:val="-4"/>
        </w:rPr>
        <w:object w:dxaOrig="1680" w:dyaOrig="400" w14:anchorId="62512C03">
          <v:shape id="_x0000_i1210" type="#_x0000_t75" style="width:84.05pt;height:19.75pt" o:ole="">
            <v:imagedata r:id="rId428" o:title=""/>
          </v:shape>
          <o:OLEObject Type="Embed" ProgID="Equation.DSMT4" ShapeID="_x0000_i1210" DrawAspect="Content" ObjectID="_1802704173" r:id="rId429"/>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29</w:instrText>
        </w:r>
      </w:fldSimple>
      <w:r>
        <w:instrText>)</w:instrText>
      </w:r>
      <w:r>
        <w:fldChar w:fldCharType="end"/>
      </w:r>
    </w:p>
    <w:p w14:paraId="74F4EF97" w14:textId="39B62356" w:rsidR="001B3FB1" w:rsidRDefault="001B3FB1" w:rsidP="001B3FB1">
      <w:pPr>
        <w:ind w:firstLine="480"/>
      </w:pPr>
      <w:r w:rsidRPr="001B3FB1">
        <w:t>其中</w:t>
      </w:r>
      <w:r>
        <w:object w:dxaOrig="460" w:dyaOrig="360" w14:anchorId="2D9427CD">
          <v:shape id="_x0000_i1211" type="#_x0000_t75" style="width:23.05pt;height:17.9pt" o:ole="">
            <v:imagedata r:id="rId430" o:title=""/>
          </v:shape>
          <o:OLEObject Type="Embed" ProgID="Equation.DSMT4" ShapeID="_x0000_i1211" DrawAspect="Content" ObjectID="_1802704174" r:id="rId431"/>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12" type="#_x0000_t75" style="width:13.15pt;height:12.05pt" o:ole="">
            <v:imagedata r:id="rId432" o:title=""/>
          </v:shape>
          <o:OLEObject Type="Embed" ProgID="Equation.DSMT4" ShapeID="_x0000_i1212" DrawAspect="Content" ObjectID="_1802704175" r:id="rId433"/>
        </w:object>
      </w:r>
      <w:r w:rsidRPr="001B3FB1">
        <w:t>为各个力的合力。当以机器人重心为参考点时，若定义</w:t>
      </w:r>
      <w:r>
        <w:object w:dxaOrig="340" w:dyaOrig="279" w14:anchorId="18964E78">
          <v:shape id="_x0000_i1213" type="#_x0000_t75" style="width:16.8pt;height:13.9pt" o:ole="">
            <v:imagedata r:id="rId434" o:title=""/>
          </v:shape>
          <o:OLEObject Type="Embed" ProgID="Equation.DSMT4" ShapeID="_x0000_i1213" DrawAspect="Content" ObjectID="_1802704176" r:id="rId435"/>
        </w:object>
      </w:r>
      <w:r w:rsidRPr="001B3FB1">
        <w:t>为重心到</w:t>
      </w:r>
      <w:r w:rsidRPr="001B3FB1">
        <w:t>ZMP</w:t>
      </w:r>
      <w:r w:rsidRPr="001B3FB1">
        <w:t>的水平距离，则根据力矩平衡可得到</w:t>
      </w:r>
      <w:r>
        <w:rPr>
          <w:rFonts w:hint="eastAsia"/>
        </w:rPr>
        <w:t>：</w:t>
      </w:r>
    </w:p>
    <w:p w14:paraId="2A58BAEA" w14:textId="18FA4B34" w:rsidR="001B3FB1" w:rsidRDefault="001B3FB1" w:rsidP="001B3FB1">
      <w:pPr>
        <w:pStyle w:val="mathTYPE"/>
      </w:pPr>
      <w:r>
        <w:tab/>
      </w:r>
      <w:r>
        <w:object w:dxaOrig="1620" w:dyaOrig="360" w14:anchorId="62B5611E">
          <v:shape id="_x0000_i1214" type="#_x0000_t75" style="width:80.75pt;height:17.9pt" o:ole="">
            <v:imagedata r:id="rId436" o:title=""/>
          </v:shape>
          <o:OLEObject Type="Embed" ProgID="Equation.DSMT4" ShapeID="_x0000_i1214" DrawAspect="Content" ObjectID="_1802704177"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0</w:instrText>
        </w:r>
      </w:fldSimple>
      <w:r>
        <w:instrText>)</w:instrText>
      </w:r>
      <w:r>
        <w:fldChar w:fldCharType="end"/>
      </w:r>
    </w:p>
    <w:p w14:paraId="172FEFB7" w14:textId="2067B0D4" w:rsidR="009C77E7" w:rsidRDefault="009C77E7" w:rsidP="009C77E7">
      <w:pPr>
        <w:ind w:firstLine="480"/>
      </w:pPr>
      <w:r>
        <w:rPr>
          <w:rFonts w:hint="eastAsia"/>
        </w:rPr>
        <w:t>其中</w:t>
      </w:r>
      <w:r>
        <w:object w:dxaOrig="340" w:dyaOrig="279" w14:anchorId="788D4B24">
          <v:shape id="_x0000_i1215" type="#_x0000_t75" style="width:16.8pt;height:13.9pt" o:ole="">
            <v:imagedata r:id="rId438" o:title=""/>
          </v:shape>
          <o:OLEObject Type="Embed" ProgID="Equation.DSMT4" ShapeID="_x0000_i1215" DrawAspect="Content" ObjectID="_1802704178" r:id="rId439"/>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073C664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16" type="#_x0000_t75" style="width:10.95pt;height:13.15pt" o:ole="">
            <v:imagedata r:id="rId440" o:title=""/>
          </v:shape>
          <o:OLEObject Type="Embed" ProgID="Equation.DSMT4" ShapeID="_x0000_i1216" DrawAspect="Content" ObjectID="_1802704179" r:id="rId441"/>
        </w:object>
      </w:r>
      <w:r w:rsidR="001B55C0">
        <w:rPr>
          <w:rFonts w:hint="eastAsia"/>
        </w:rPr>
        <w:t>轴</w:t>
      </w:r>
      <w:r w:rsidR="001B55C0" w:rsidRPr="001B55C0">
        <w:t>方向、重力在</w:t>
      </w:r>
      <w:r w:rsidR="001B55C0">
        <w:object w:dxaOrig="180" w:dyaOrig="200" w14:anchorId="36ABFC11">
          <v:shape id="_x0000_i1217" type="#_x0000_t75" style="width:9.15pt;height:10.25pt" o:ole="">
            <v:imagedata r:id="rId442" o:title=""/>
          </v:shape>
          <o:OLEObject Type="Embed" ProgID="Equation.DSMT4" ShapeID="_x0000_i1217" DrawAspect="Content" ObjectID="_1802704180" r:id="rId443"/>
        </w:object>
      </w:r>
      <w:r w:rsidR="001B55C0" w:rsidRPr="001B55C0">
        <w:t>负方向（如图）。若机器人向内侧倾斜角度为</w:t>
      </w:r>
      <w:r w:rsidR="001B55C0">
        <w:object w:dxaOrig="200" w:dyaOrig="320" w14:anchorId="53EA9EFD">
          <v:shape id="_x0000_i1218" type="#_x0000_t75" style="width:10.25pt;height:16.1pt" o:ole="">
            <v:imagedata r:id="rId444" o:title=""/>
          </v:shape>
          <o:OLEObject Type="Embed" ProgID="Equation.DSMT4" ShapeID="_x0000_i1218" DrawAspect="Content" ObjectID="_1802704181" r:id="rId445"/>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lastRenderedPageBreak/>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46"/>
                    <a:stretch>
                      <a:fillRect/>
                    </a:stretch>
                  </pic:blipFill>
                  <pic:spPr>
                    <a:xfrm>
                      <a:off x="0" y="0"/>
                      <a:ext cx="5400040" cy="2253615"/>
                    </a:xfrm>
                    <a:prstGeom prst="rect">
                      <a:avLst/>
                    </a:prstGeom>
                  </pic:spPr>
                </pic:pic>
              </a:graphicData>
            </a:graphic>
          </wp:inline>
        </w:drawing>
      </w:r>
    </w:p>
    <w:p w14:paraId="4E7F6144" w14:textId="64D26A48" w:rsidR="003C6320" w:rsidRDefault="003C6320" w:rsidP="003C6320">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2726D">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726D">
        <w:rPr>
          <w:noProof/>
        </w:rPr>
        <w:t>4</w:t>
      </w:r>
      <w:r>
        <w:fldChar w:fldCharType="end"/>
      </w:r>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012D0F83" w:rsidR="007E5EE5" w:rsidRPr="003E3679" w:rsidRDefault="003C6320" w:rsidP="003C6320">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t>.</w:t>
      </w:r>
      <w:r w:rsidR="00D2726D">
        <w:fldChar w:fldCharType="begin"/>
      </w:r>
      <w:r w:rsidR="00D2726D">
        <w:instrText xml:space="preserve"> SEQ Fig. \* ARABIC \s 1 </w:instrText>
      </w:r>
      <w:r w:rsidR="00D2726D">
        <w:fldChar w:fldCharType="separate"/>
      </w:r>
      <w:r w:rsidR="00D2726D">
        <w:rPr>
          <w:noProof/>
        </w:rPr>
        <w:t>4</w:t>
      </w:r>
      <w:r w:rsidR="00D2726D">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19" type="#_x0000_t75" style="width:20.85pt;height:17.9pt" o:ole="">
            <v:imagedata r:id="rId447" o:title=""/>
          </v:shape>
          <o:OLEObject Type="Embed" ProgID="Equation.DSMT4" ShapeID="_x0000_i1219" DrawAspect="Content" ObjectID="_1802704182" r:id="rId448"/>
        </w:object>
      </w:r>
      <w:r>
        <w:rPr>
          <w:rFonts w:hint="eastAsia"/>
        </w:rPr>
        <w:t>为：</w:t>
      </w:r>
    </w:p>
    <w:p w14:paraId="35F1316E" w14:textId="365871C1" w:rsidR="001B55C0" w:rsidRDefault="001B55C0" w:rsidP="001C14FA">
      <w:pPr>
        <w:pStyle w:val="mathTYPE"/>
      </w:pPr>
      <w:r>
        <w:tab/>
      </w:r>
      <w:r w:rsidR="001C14FA">
        <w:object w:dxaOrig="4880" w:dyaOrig="760" w14:anchorId="52EB3829">
          <v:shape id="_x0000_i1220" type="#_x0000_t75" style="width:244.15pt;height:37.65pt" o:ole="">
            <v:imagedata r:id="rId449" o:title=""/>
          </v:shape>
          <o:OLEObject Type="Embed" ProgID="Equation.DSMT4" ShapeID="_x0000_i1220" DrawAspect="Content" ObjectID="_1802704183" r:id="rId4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1</w:instrText>
        </w:r>
      </w:fldSimple>
      <w:r>
        <w:instrText>)</w:instrText>
      </w:r>
      <w:r>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221" type="#_x0000_t75" style="width:10.25pt;height:16.1pt" o:ole="">
            <v:imagedata r:id="rId444" o:title=""/>
          </v:shape>
          <o:OLEObject Type="Embed" ProgID="Equation.DSMT4" ShapeID="_x0000_i1221" DrawAspect="Content" ObjectID="_1802704184" r:id="rId451"/>
        </w:object>
      </w:r>
      <w:r w:rsidRPr="008B0974">
        <w:t>需满足</w:t>
      </w:r>
      <w:r>
        <w:rPr>
          <w:rFonts w:hint="eastAsia"/>
        </w:rPr>
        <w:t>：</w:t>
      </w:r>
    </w:p>
    <w:p w14:paraId="7DA74CC0" w14:textId="0F48154F" w:rsidR="008B0974" w:rsidRDefault="008B0974" w:rsidP="00456359">
      <w:pPr>
        <w:pStyle w:val="mathTYPE"/>
      </w:pPr>
      <w:r>
        <w:tab/>
      </w:r>
      <w:r w:rsidR="00BD4666">
        <w:object w:dxaOrig="2000" w:dyaOrig="680" w14:anchorId="0F53BEA0">
          <v:shape id="_x0000_i1222" type="#_x0000_t75" style="width:100.15pt;height:34.35pt" o:ole="">
            <v:imagedata r:id="rId452" o:title=""/>
          </v:shape>
          <o:OLEObject Type="Embed" ProgID="Equation.DSMT4" ShapeID="_x0000_i1222" DrawAspect="Content" ObjectID="_1802704185" r:id="rId4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3</w:instrText>
        </w:r>
      </w:fldSimple>
      <w:r>
        <w:instrText>.</w:instrText>
      </w:r>
      <w:fldSimple w:instr=" SEQ MTEqn \c \* Arabic \* MERGEFORMAT ">
        <w:r w:rsidR="00D2726D">
          <w:rPr>
            <w:noProof/>
          </w:rPr>
          <w:instrText>32</w:instrText>
        </w:r>
      </w:fldSimple>
      <w:r>
        <w:instrText>)</w:instrText>
      </w:r>
      <w:r>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23" type="#_x0000_t75" style="width:10.25pt;height:16.1pt" o:ole="">
            <v:imagedata r:id="rId454" o:title=""/>
          </v:shape>
          <o:OLEObject Type="Embed" ProgID="Equation.DSMT4" ShapeID="_x0000_i1223" DrawAspect="Content" ObjectID="_1802704186" r:id="rId455"/>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24" type="#_x0000_t75" style="width:19.35pt;height:13.15pt" o:ole="">
            <v:imagedata r:id="rId456" o:title=""/>
          </v:shape>
          <o:OLEObject Type="Embed" ProgID="Equation.DSMT4" ShapeID="_x0000_i1224" DrawAspect="Content" ObjectID="_1802704187" r:id="rId457"/>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w:t>
      </w:r>
      <w:r w:rsidRPr="00F923D0">
        <w:lastRenderedPageBreak/>
        <w:t>轮抬升角、机体俯仰角等状态变量的实际数值作为新的零点进行线性化处理。对系统状态变量做如下变换：</w:t>
      </w:r>
    </w:p>
    <w:p w14:paraId="21E4CD1A" w14:textId="37319885" w:rsidR="00F923D0" w:rsidRPr="00682B28" w:rsidRDefault="00F923D0" w:rsidP="00682B28">
      <w:pPr>
        <w:pStyle w:val="mathTYPE"/>
      </w:pPr>
      <w:r w:rsidRPr="00682B28">
        <w:tab/>
      </w:r>
      <w:r w:rsidR="009A49FE" w:rsidRPr="00025957">
        <w:rPr>
          <w:position w:val="-4"/>
        </w:rPr>
        <w:object w:dxaOrig="1040" w:dyaOrig="360" w14:anchorId="4BB26BAC">
          <v:shape id="_x0000_i1225" type="#_x0000_t75" style="width:52.25pt;height:17.9pt" o:ole="">
            <v:imagedata r:id="rId458" o:title=""/>
          </v:shape>
          <o:OLEObject Type="Embed" ProgID="Equation.DSMT4" ShapeID="_x0000_i1225" DrawAspect="Content" ObjectID="_1802704188" r:id="rId4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3</w:instrText>
        </w:r>
      </w:fldSimple>
      <w:r w:rsidR="00572B9B">
        <w:instrText>)</w:instrText>
      </w:r>
      <w:r w:rsidR="00572B9B">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26" type="#_x0000_t75" style="width:13.15pt;height:17.9pt" o:ole="">
            <v:imagedata r:id="rId460" o:title=""/>
          </v:shape>
          <o:OLEObject Type="Embed" ProgID="Equation.DSMT4" ShapeID="_x0000_i1226" DrawAspect="Content" ObjectID="_1802704189" r:id="rId461"/>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56541DAA" w:rsidR="00F923D0" w:rsidRPr="00682B28" w:rsidRDefault="00F923D0" w:rsidP="00682B28">
      <w:pPr>
        <w:pStyle w:val="mathTYPE"/>
      </w:pPr>
      <w:r w:rsidRPr="00682B28">
        <w:tab/>
      </w:r>
      <w:r w:rsidR="00490714" w:rsidRPr="00025957">
        <w:rPr>
          <w:position w:val="-4"/>
        </w:rPr>
        <w:object w:dxaOrig="1380" w:dyaOrig="380" w14:anchorId="1A917B09">
          <v:shape id="_x0000_i1227" type="#_x0000_t75" style="width:69.1pt;height:19.35pt" o:ole="">
            <v:imagedata r:id="rId462" o:title=""/>
          </v:shape>
          <o:OLEObject Type="Embed" ProgID="Equation.DSMT4" ShapeID="_x0000_i1227" DrawAspect="Content" ObjectID="_1802704190" r:id="rId46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4</w:instrText>
        </w:r>
      </w:fldSimple>
      <w:r w:rsidR="00572B9B">
        <w:instrText>)</w:instrText>
      </w:r>
      <w:r w:rsidR="00572B9B">
        <w:fldChar w:fldCharType="end"/>
      </w:r>
    </w:p>
    <w:p w14:paraId="3427D21F" w14:textId="20E558D5" w:rsidR="00F923D0" w:rsidRPr="00490714" w:rsidRDefault="00490714" w:rsidP="00490714">
      <w:pPr>
        <w:ind w:firstLine="480"/>
      </w:pPr>
      <w:r>
        <w:object w:dxaOrig="260" w:dyaOrig="240" w14:anchorId="364C9EB9">
          <v:shape id="_x0000_i1228" type="#_x0000_t75" style="width:13.15pt;height:12.05pt" o:ole="">
            <v:imagedata r:id="rId464" o:title=""/>
          </v:shape>
          <o:OLEObject Type="Embed" ProgID="Equation.DSMT4" ShapeID="_x0000_i1228" DrawAspect="Content" ObjectID="_1802704191" r:id="rId465"/>
        </w:object>
      </w:r>
      <w:r w:rsidR="00F923D0" w:rsidRPr="00490714">
        <w:t>其中矩阵</w:t>
      </w:r>
      <w:r w:rsidRPr="00490714">
        <w:object w:dxaOrig="300" w:dyaOrig="360" w14:anchorId="5AE6A956">
          <v:shape id="_x0000_i1229" type="#_x0000_t75" style="width:15pt;height:17.9pt" o:ole="">
            <v:imagedata r:id="rId466" o:title=""/>
          </v:shape>
          <o:OLEObject Type="Embed" ProgID="Equation.DSMT4" ShapeID="_x0000_i1229" DrawAspect="Content" ObjectID="_1802704192" r:id="rId467"/>
        </w:object>
      </w:r>
      <w:r w:rsidR="00F923D0" w:rsidRPr="00490714">
        <w:t>和</w:t>
      </w:r>
      <w:r w:rsidRPr="00490714">
        <w:object w:dxaOrig="300" w:dyaOrig="360" w14:anchorId="18601428">
          <v:shape id="_x0000_i1230" type="#_x0000_t75" style="width:15pt;height:17.9pt" o:ole="">
            <v:imagedata r:id="rId468" o:title=""/>
          </v:shape>
          <o:OLEObject Type="Embed" ProgID="Equation.DSMT4" ShapeID="_x0000_i1230" DrawAspect="Content" ObjectID="_1802704193" r:id="rId469"/>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31" type="#_x0000_t75" style="width:13.15pt;height:16.1pt" o:ole="">
            <v:imagedata r:id="rId470" o:title=""/>
          </v:shape>
          <o:OLEObject Type="Embed" ProgID="Equation.DSMT4" ShapeID="_x0000_i1231" DrawAspect="Content" ObjectID="_1802704194" r:id="rId471"/>
        </w:object>
      </w:r>
      <w:r w:rsidR="00F923D0" w:rsidRPr="00490714">
        <w:rPr>
          <w:rFonts w:hint="eastAsia"/>
        </w:rPr>
        <w:t>和</w:t>
      </w:r>
      <w:r w:rsidR="00F923D0" w:rsidRPr="00490714">
        <w:t>输入权重矩阵</w:t>
      </w:r>
      <w:r w:rsidRPr="00490714">
        <w:object w:dxaOrig="240" w:dyaOrig="240" w14:anchorId="2816DBB1">
          <v:shape id="_x0000_i1232" type="#_x0000_t75" style="width:12.05pt;height:12.05pt" o:ole="">
            <v:imagedata r:id="rId472" o:title=""/>
          </v:shape>
          <o:OLEObject Type="Embed" ProgID="Equation.DSMT4" ShapeID="_x0000_i1232" DrawAspect="Content" ObjectID="_1802704195" r:id="rId473"/>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33" type="#_x0000_t75" style="width:16.1pt;height:17.9pt" o:ole="">
            <v:imagedata r:id="rId474" o:title=""/>
          </v:shape>
          <o:OLEObject Type="Embed" ProgID="Equation.DSMT4" ShapeID="_x0000_i1233" DrawAspect="Content" ObjectID="_1802704196" r:id="rId475"/>
        </w:object>
      </w:r>
      <w:r w:rsidR="00F923D0" w:rsidRPr="00490714">
        <w:rPr>
          <w:rFonts w:hint="eastAsia"/>
        </w:rPr>
        <w:t>。</w:t>
      </w:r>
    </w:p>
    <w:p w14:paraId="51E352FB" w14:textId="0EE78CBF" w:rsidR="00F923D0" w:rsidRPr="00133141"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34" type="#_x0000_t75" style="width:16.1pt;height:17.9pt" o:ole="">
            <v:imagedata r:id="rId476" o:title=""/>
          </v:shape>
          <o:OLEObject Type="Embed" ProgID="Equation.DSMT4" ShapeID="_x0000_i1234" DrawAspect="Content" ObjectID="_1802704197" r:id="rId477"/>
        </w:object>
      </w:r>
      <w:r w:rsidRPr="00133141">
        <w:t>而不是原始坐姿状态下的反馈增益</w:t>
      </w:r>
      <w:r w:rsidR="00133141" w:rsidRPr="00133141">
        <w:object w:dxaOrig="279" w:dyaOrig="240" w14:anchorId="373597DE">
          <v:shape id="_x0000_i1235" type="#_x0000_t75" style="width:13.9pt;height:12.05pt" o:ole="">
            <v:imagedata r:id="rId478" o:title=""/>
          </v:shape>
          <o:OLEObject Type="Embed" ProgID="Equation.DSMT4" ShapeID="_x0000_i1235" DrawAspect="Content" ObjectID="_1802704198" r:id="rId479"/>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5</w:t>
      </w:r>
      <w:r w:rsidR="00B54632" w:rsidRPr="00133141">
        <w:fldChar w:fldCharType="end"/>
      </w:r>
      <w:r w:rsidR="00B54632" w:rsidRPr="00133141">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41C5517E" w:rsidR="00DB626E" w:rsidRPr="00B613F4" w:rsidRDefault="00DB626E" w:rsidP="00B613F4">
      <w:pPr>
        <w:pStyle w:val="af4"/>
      </w:pPr>
      <w:bookmarkStart w:id="28" w:name="_Ref190785076"/>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bookmarkEnd w:id="2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CAC6BC1" w:rsidR="00DB626E" w:rsidRPr="00B613F4" w:rsidRDefault="00DB626E"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5</w:t>
      </w:r>
      <w:r w:rsidR="00D2726D">
        <w:rPr>
          <w:noProof/>
        </w:rPr>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BB9DC32"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73DE3D87" w:rsidR="00B54632" w:rsidRPr="00B613F4" w:rsidRDefault="00B54632"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6</w:t>
      </w:r>
      <w:r w:rsidR="00D2726D">
        <w:rPr>
          <w:noProof/>
        </w:rPr>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15AB12E"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7</w:t>
      </w:r>
      <w:r w:rsidR="003C632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7</w:t>
      </w:r>
      <w:r w:rsidR="00D2726D">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36" type="#_x0000_t75" style="width:24.5pt;height:17.9pt" o:ole="">
            <v:imagedata r:id="rId483" o:title=""/>
          </v:shape>
          <o:OLEObject Type="Embed" ProgID="Equation.DSMT4" ShapeID="_x0000_i1236" DrawAspect="Content" ObjectID="_1802704199" r:id="rId484"/>
        </w:object>
      </w:r>
      <w:r w:rsidRPr="006B5275">
        <w:t>与外轮的角速度</w:t>
      </w:r>
      <w:r w:rsidR="009A49FE" w:rsidRPr="006B5275">
        <w:object w:dxaOrig="420" w:dyaOrig="380" w14:anchorId="7360309F">
          <v:shape id="_x0000_i1237" type="#_x0000_t75" style="width:20.85pt;height:19.35pt" o:ole="">
            <v:imagedata r:id="rId485" o:title=""/>
          </v:shape>
          <o:OLEObject Type="Embed" ProgID="Equation.DSMT4" ShapeID="_x0000_i1237" DrawAspect="Content" ObjectID="_1802704200" r:id="rId486"/>
        </w:object>
      </w:r>
      <w:r w:rsidRPr="006B5275">
        <w:t>和</w:t>
      </w:r>
      <w:r w:rsidR="009A49FE" w:rsidRPr="006B5275">
        <w:object w:dxaOrig="520" w:dyaOrig="380" w14:anchorId="4D2C563A">
          <v:shape id="_x0000_i1238" type="#_x0000_t75" style="width:25.6pt;height:19.35pt" o:ole="">
            <v:imagedata r:id="rId487" o:title=""/>
          </v:shape>
          <o:OLEObject Type="Embed" ProgID="Equation.DSMT4" ShapeID="_x0000_i1238" DrawAspect="Content" ObjectID="_1802704201" r:id="rId488"/>
        </w:object>
      </w:r>
      <w:r w:rsidRPr="006B5275">
        <w:t>存在如下关系：</w:t>
      </w:r>
    </w:p>
    <w:p w14:paraId="3975EF97" w14:textId="1B76AF4C" w:rsidR="006B07F8" w:rsidRDefault="006B07F8" w:rsidP="006B07F8">
      <w:pPr>
        <w:pStyle w:val="mathTYPE"/>
      </w:pPr>
      <w:r>
        <w:tab/>
      </w:r>
      <w:r w:rsidR="00FF59EA" w:rsidRPr="00025957">
        <w:rPr>
          <w:position w:val="-4"/>
        </w:rPr>
        <w:object w:dxaOrig="2299" w:dyaOrig="620" w14:anchorId="49C10F33">
          <v:shape id="_x0000_i1239" type="#_x0000_t75" style="width:115.15pt;height:31.05pt" o:ole="">
            <v:imagedata r:id="rId489" o:title=""/>
          </v:shape>
          <o:OLEObject Type="Embed" ProgID="Equation.DSMT4" ShapeID="_x0000_i1239" DrawAspect="Content" ObjectID="_1802704202"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5</w:instrText>
        </w:r>
      </w:fldSimple>
      <w:r w:rsidR="00572B9B">
        <w:instrText>)</w:instrText>
      </w:r>
      <w:r w:rsidR="00572B9B">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40" type="#_x0000_t75" style="width:12.05pt;height:12.05pt" o:ole="">
            <v:imagedata r:id="rId491" o:title=""/>
          </v:shape>
          <o:OLEObject Type="Embed" ProgID="Equation.DSMT4" ShapeID="_x0000_i1240" DrawAspect="Content" ObjectID="_1802704203" r:id="rId492"/>
        </w:object>
      </w:r>
      <w:r w:rsidRPr="001F5B59">
        <w:t>是外轮半径，</w:t>
      </w:r>
      <w:r w:rsidR="009A49FE" w:rsidRPr="001F5B59">
        <w:object w:dxaOrig="440" w:dyaOrig="380" w14:anchorId="48B40EA5">
          <v:shape id="_x0000_i1241" type="#_x0000_t75" style="width:22.3pt;height:19.35pt" o:ole="">
            <v:imagedata r:id="rId493" o:title=""/>
          </v:shape>
          <o:OLEObject Type="Embed" ProgID="Equation.DSMT4" ShapeID="_x0000_i1241" DrawAspect="Content" ObjectID="_1802704204" r:id="rId494"/>
        </w:object>
      </w:r>
      <w:r w:rsidRPr="001F5B59">
        <w:t>和</w:t>
      </w:r>
      <w:r w:rsidR="009A49FE" w:rsidRPr="001F5B59">
        <w:object w:dxaOrig="520" w:dyaOrig="380" w14:anchorId="08323232">
          <v:shape id="_x0000_i1242" type="#_x0000_t75" style="width:25.6pt;height:19.35pt" o:ole="">
            <v:imagedata r:id="rId495" o:title=""/>
          </v:shape>
          <o:OLEObject Type="Embed" ProgID="Equation.DSMT4" ShapeID="_x0000_i1242" DrawAspect="Content" ObjectID="_1802704205" r:id="rId496"/>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723CEF16" w:rsidR="00E137DC" w:rsidRDefault="00E137DC" w:rsidP="00E137DC">
      <w:pPr>
        <w:pStyle w:val="mathTYPE"/>
      </w:pPr>
      <w:r>
        <w:tab/>
      </w:r>
      <w:r w:rsidR="001F5B59" w:rsidRPr="00025957">
        <w:rPr>
          <w:position w:val="-4"/>
        </w:rPr>
        <w:object w:dxaOrig="2120" w:dyaOrig="760" w14:anchorId="23894B8E">
          <v:shape id="_x0000_i1243" type="#_x0000_t75" style="width:106.35pt;height:37.65pt" o:ole="">
            <v:imagedata r:id="rId497" o:title=""/>
          </v:shape>
          <o:OLEObject Type="Embed" ProgID="Equation.DSMT4" ShapeID="_x0000_i1243" DrawAspect="Content" ObjectID="_1802704206" r:id="rId49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6</w:instrText>
        </w:r>
      </w:fldSimple>
      <w:r w:rsidR="00572B9B">
        <w:instrText>)</w:instrText>
      </w:r>
      <w:r w:rsidR="00572B9B">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44" type="#_x0000_t75" style="width:25.6pt;height:19.35pt" o:ole="">
            <v:imagedata r:id="rId499" o:title=""/>
          </v:shape>
          <o:OLEObject Type="Embed" ProgID="Equation.DSMT4" ShapeID="_x0000_i1244" DrawAspect="Content" ObjectID="_1802704207" r:id="rId500"/>
        </w:object>
      </w:r>
      <w:r w:rsidRPr="001F5B59">
        <w:t>是上一时刻预测的状态</w:t>
      </w:r>
      <w:r w:rsidRPr="001F5B59">
        <w:rPr>
          <w:rFonts w:hint="eastAsia"/>
        </w:rPr>
        <w:t>，</w:t>
      </w:r>
      <w:r w:rsidR="001F5B59" w:rsidRPr="001F5B59">
        <w:object w:dxaOrig="260" w:dyaOrig="260" w14:anchorId="0C76B598">
          <v:shape id="_x0000_i1245" type="#_x0000_t75" style="width:13.15pt;height:13.15pt" o:ole="">
            <v:imagedata r:id="rId501" o:title=""/>
          </v:shape>
          <o:OLEObject Type="Embed" ProgID="Equation.DSMT4" ShapeID="_x0000_i1245" DrawAspect="Content" ObjectID="_1802704208" r:id="rId502"/>
        </w:object>
      </w:r>
      <w:r w:rsidRPr="001F5B59">
        <w:t>是状态转移矩阵，描述了系统动态</w:t>
      </w:r>
      <w:r w:rsidRPr="001F5B59">
        <w:rPr>
          <w:rFonts w:hint="eastAsia"/>
        </w:rPr>
        <w:t>，</w:t>
      </w:r>
      <w:r w:rsidR="001F5B59" w:rsidRPr="001F5B59">
        <w:object w:dxaOrig="240" w:dyaOrig="240" w14:anchorId="7CFFC983">
          <v:shape id="_x0000_i1246" type="#_x0000_t75" style="width:12.05pt;height:12.05pt" o:ole="">
            <v:imagedata r:id="rId503" o:title=""/>
          </v:shape>
          <o:OLEObject Type="Embed" ProgID="Equation.DSMT4" ShapeID="_x0000_i1246" DrawAspect="Content" ObjectID="_1802704209" r:id="rId504"/>
        </w:object>
      </w:r>
      <w:r w:rsidRPr="001F5B59">
        <w:t>是控制矩阵，表示控制输入</w:t>
      </w:r>
      <w:r w:rsidR="009A49FE" w:rsidRPr="001F5B59">
        <w:object w:dxaOrig="279" w:dyaOrig="360" w14:anchorId="0D1F7FA7">
          <v:shape id="_x0000_i1247" type="#_x0000_t75" style="width:13.9pt;height:17.9pt" o:ole="">
            <v:imagedata r:id="rId505" o:title=""/>
          </v:shape>
          <o:OLEObject Type="Embed" ProgID="Equation.DSMT4" ShapeID="_x0000_i1247" DrawAspect="Content" ObjectID="_1802704210" r:id="rId506"/>
        </w:object>
      </w:r>
      <w:r w:rsidRPr="001F5B59">
        <w:t>对系统状态的影响</w:t>
      </w:r>
      <w:r w:rsidRPr="001F5B59">
        <w:rPr>
          <w:rFonts w:hint="eastAsia"/>
        </w:rPr>
        <w:t>，</w:t>
      </w:r>
      <w:r w:rsidR="001F5B59" w:rsidRPr="001F5B59">
        <w:object w:dxaOrig="240" w:dyaOrig="279" w14:anchorId="2ACA7177">
          <v:shape id="_x0000_i1248" type="#_x0000_t75" style="width:12.05pt;height:13.9pt" o:ole="">
            <v:imagedata r:id="rId507" o:title=""/>
          </v:shape>
          <o:OLEObject Type="Embed" ProgID="Equation.DSMT4" ShapeID="_x0000_i1248" DrawAspect="Content" ObjectID="_1802704211" r:id="rId508"/>
        </w:object>
      </w:r>
      <w:r w:rsidRPr="001F5B59">
        <w:t>是观测矩阵，表示如何将状态转化为测量值</w:t>
      </w:r>
      <w:r w:rsidR="009A49FE" w:rsidRPr="001F5B59">
        <w:object w:dxaOrig="300" w:dyaOrig="360" w14:anchorId="297B3EEB">
          <v:shape id="_x0000_i1249" type="#_x0000_t75" style="width:15pt;height:17.9pt" o:ole="">
            <v:imagedata r:id="rId509" o:title=""/>
          </v:shape>
          <o:OLEObject Type="Embed" ProgID="Equation.DSMT4" ShapeID="_x0000_i1249" DrawAspect="Content" ObjectID="_1802704212" r:id="rId510"/>
        </w:object>
      </w:r>
      <w:r w:rsidRPr="001F5B59">
        <w:rPr>
          <w:rFonts w:hint="eastAsia"/>
        </w:rPr>
        <w:t>，</w:t>
      </w:r>
      <w:r w:rsidR="009A49FE" w:rsidRPr="001F5B59">
        <w:object w:dxaOrig="260" w:dyaOrig="360" w14:anchorId="3066C8B7">
          <v:shape id="_x0000_i1250" type="#_x0000_t75" style="width:13.15pt;height:17.9pt" o:ole="">
            <v:imagedata r:id="rId511" o:title=""/>
          </v:shape>
          <o:OLEObject Type="Embed" ProgID="Equation.DSMT4" ShapeID="_x0000_i1250" DrawAspect="Content" ObjectID="_1802704213" r:id="rId512"/>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51" type="#_x0000_t75" style="width:22.3pt;height:16.1pt" o:ole="">
            <v:imagedata r:id="rId513" o:title=""/>
          </v:shape>
          <o:OLEObject Type="Embed" ProgID="Equation.DSMT4" ShapeID="_x0000_i1251" DrawAspect="Content" ObjectID="_1802704214" r:id="rId514"/>
        </w:object>
      </w:r>
      <w:r w:rsidR="00AF7FBC" w:rsidRPr="001F5B59">
        <w:rPr>
          <w:rFonts w:hint="eastAsia"/>
        </w:rPr>
        <w:t>，位置为</w:t>
      </w:r>
      <w:r w:rsidR="009A49FE" w:rsidRPr="001F5B59">
        <w:object w:dxaOrig="460" w:dyaOrig="320" w14:anchorId="167FA2D8">
          <v:shape id="_x0000_i1252" type="#_x0000_t75" style="width:23.05pt;height:16.1pt" o:ole="">
            <v:imagedata r:id="rId515" o:title=""/>
          </v:shape>
          <o:OLEObject Type="Embed" ProgID="Equation.DSMT4" ShapeID="_x0000_i1252" DrawAspect="Content" ObjectID="_1802704215" r:id="rId516"/>
        </w:object>
      </w:r>
      <w:r w:rsidR="00AF7FBC" w:rsidRPr="001F5B59">
        <w:rPr>
          <w:rFonts w:hint="eastAsia"/>
        </w:rPr>
        <w:t>，加</w:t>
      </w:r>
      <w:r w:rsidR="00AF7FBC" w:rsidRPr="001F5B59">
        <w:rPr>
          <w:rFonts w:hint="eastAsia"/>
        </w:rPr>
        <w:lastRenderedPageBreak/>
        <w:t>速度为</w:t>
      </w:r>
      <w:r w:rsidR="009A49FE" w:rsidRPr="001F5B59">
        <w:object w:dxaOrig="460" w:dyaOrig="320" w14:anchorId="7C3F6C99">
          <v:shape id="_x0000_i1253" type="#_x0000_t75" style="width:23.05pt;height:16.1pt" o:ole="">
            <v:imagedata r:id="rId517" o:title=""/>
          </v:shape>
          <o:OLEObject Type="Embed" ProgID="Equation.DSMT4" ShapeID="_x0000_i1253" DrawAspect="Content" ObjectID="_1802704216" r:id="rId518"/>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1BDECC67" w:rsidR="00AF7FBC" w:rsidRDefault="00AF7FBC" w:rsidP="00AF7FBC">
      <w:pPr>
        <w:pStyle w:val="mathTYPE"/>
      </w:pPr>
      <w:r>
        <w:tab/>
      </w:r>
      <w:r w:rsidR="009A49FE" w:rsidRPr="00025957">
        <w:rPr>
          <w:position w:val="-4"/>
        </w:rPr>
        <w:object w:dxaOrig="1380" w:dyaOrig="360" w14:anchorId="44765333">
          <v:shape id="_x0000_i1254" type="#_x0000_t75" style="width:69.1pt;height:17.9pt" o:ole="">
            <v:imagedata r:id="rId519" o:title=""/>
          </v:shape>
          <o:OLEObject Type="Embed" ProgID="Equation.DSMT4" ShapeID="_x0000_i1254" DrawAspect="Content" ObjectID="_1802704217" r:id="rId5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7</w:instrText>
        </w:r>
      </w:fldSimple>
      <w:r w:rsidR="00572B9B">
        <w:instrText>)</w:instrText>
      </w:r>
      <w:r w:rsidR="00572B9B">
        <w:fldChar w:fldCharType="end"/>
      </w:r>
    </w:p>
    <w:p w14:paraId="71D96DE1" w14:textId="7AFF7837" w:rsidR="00AF7FBC" w:rsidRDefault="00AF7FBC" w:rsidP="00AF7FBC">
      <w:pPr>
        <w:pStyle w:val="mathTYPE"/>
      </w:pPr>
      <w:r>
        <w:tab/>
      </w:r>
      <w:r w:rsidR="009A49FE" w:rsidRPr="00025957">
        <w:rPr>
          <w:position w:val="-4"/>
        </w:rPr>
        <w:object w:dxaOrig="2100" w:dyaOrig="620" w14:anchorId="134FA8D1">
          <v:shape id="_x0000_i1255" type="#_x0000_t75" style="width:104.9pt;height:31.05pt" o:ole="">
            <v:imagedata r:id="rId521" o:title=""/>
          </v:shape>
          <o:OLEObject Type="Embed" ProgID="Equation.DSMT4" ShapeID="_x0000_i1255" DrawAspect="Content" ObjectID="_1802704218" r:id="rId5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8</w:instrText>
        </w:r>
      </w:fldSimple>
      <w:r w:rsidR="00572B9B">
        <w:instrText>)</w:instrText>
      </w:r>
      <w:r w:rsidR="00572B9B">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56" type="#_x0000_t75" style="width:13.15pt;height:17.9pt" o:ole="">
            <v:imagedata r:id="rId523" o:title=""/>
          </v:shape>
          <o:OLEObject Type="Embed" ProgID="Equation.DSMT4" ShapeID="_x0000_i1256" DrawAspect="Content" ObjectID="_1802704219" r:id="rId524"/>
        </w:object>
      </w:r>
      <w:r w:rsidRPr="001F5B59">
        <w:t>和</w:t>
      </w:r>
      <w:r w:rsidR="009A49FE" w:rsidRPr="001F5B59">
        <w:object w:dxaOrig="260" w:dyaOrig="360" w14:anchorId="2374CE0E">
          <v:shape id="_x0000_i1257" type="#_x0000_t75" style="width:13.15pt;height:17.9pt" o:ole="">
            <v:imagedata r:id="rId525" o:title=""/>
          </v:shape>
          <o:OLEObject Type="Embed" ProgID="Equation.DSMT4" ShapeID="_x0000_i1257" DrawAspect="Content" ObjectID="_1802704220" r:id="rId526"/>
        </w:object>
      </w:r>
      <w:r w:rsidRPr="001F5B59">
        <w:t>分别是初始速度和初始位置，</w:t>
      </w:r>
      <w:r w:rsidR="009A49FE" w:rsidRPr="001F5B59">
        <w:object w:dxaOrig="200" w:dyaOrig="220" w14:anchorId="3DC7918C">
          <v:shape id="_x0000_i1258" type="#_x0000_t75" style="width:10.25pt;height:10.95pt" o:ole="">
            <v:imagedata r:id="rId527" o:title=""/>
          </v:shape>
          <o:OLEObject Type="Embed" ProgID="Equation.DSMT4" ShapeID="_x0000_i1258" DrawAspect="Content" ObjectID="_1802704221" r:id="rId528"/>
        </w:object>
      </w:r>
      <w:r w:rsidRPr="001F5B59">
        <w:t>为常数加速度。机器人的加速度</w:t>
      </w:r>
      <w:r w:rsidR="009A49FE" w:rsidRPr="001F5B59">
        <w:object w:dxaOrig="460" w:dyaOrig="320" w14:anchorId="02DE5497">
          <v:shape id="_x0000_i1259" type="#_x0000_t75" style="width:23.05pt;height:16.1pt" o:ole="">
            <v:imagedata r:id="rId529" o:title=""/>
          </v:shape>
          <o:OLEObject Type="Embed" ProgID="Equation.DSMT4" ShapeID="_x0000_i1259" DrawAspect="Content" ObjectID="_1802704222" r:id="rId530"/>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0BA07E39" w:rsidR="00821C41" w:rsidRDefault="00821C41" w:rsidP="00821C41">
      <w:pPr>
        <w:pStyle w:val="mathTYPE"/>
      </w:pPr>
      <w:r>
        <w:tab/>
      </w:r>
      <w:r w:rsidR="001F5B59" w:rsidRPr="00025957">
        <w:rPr>
          <w:position w:val="-4"/>
        </w:rPr>
        <w:object w:dxaOrig="1340" w:dyaOrig="720" w14:anchorId="4E3B1C7D">
          <v:shape id="_x0000_i1260" type="#_x0000_t75" style="width:67.25pt;height:36.2pt" o:ole="">
            <v:imagedata r:id="rId531" o:title=""/>
          </v:shape>
          <o:OLEObject Type="Embed" ProgID="Equation.DSMT4" ShapeID="_x0000_i1260" DrawAspect="Content" ObjectID="_1802704223" r:id="rId53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39</w:instrText>
        </w:r>
      </w:fldSimple>
      <w:r w:rsidR="00572B9B">
        <w:instrText>)</w:instrText>
      </w:r>
      <w:r w:rsidR="00572B9B">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61" type="#_x0000_t75" style="width:13.15pt;height:13.15pt" o:ole="">
            <v:imagedata r:id="rId533" o:title=""/>
          </v:shape>
          <o:OLEObject Type="Embed" ProgID="Equation.DSMT4" ShapeID="_x0000_i1261" DrawAspect="Content" ObjectID="_1802704224" r:id="rId534"/>
        </w:object>
      </w:r>
      <w:r w:rsidRPr="001F5B59">
        <w:t>描述了系统的动态演变，控制矩阵</w:t>
      </w:r>
      <w:r w:rsidR="001F5B59" w:rsidRPr="001F5B59">
        <w:object w:dxaOrig="240" w:dyaOrig="240" w14:anchorId="565ADE24">
          <v:shape id="_x0000_i1262" type="#_x0000_t75" style="width:12.05pt;height:12.05pt" o:ole="">
            <v:imagedata r:id="rId535" o:title=""/>
          </v:shape>
          <o:OLEObject Type="Embed" ProgID="Equation.DSMT4" ShapeID="_x0000_i1262" DrawAspect="Content" ObjectID="_1802704225" r:id="rId536"/>
        </w:object>
      </w:r>
      <w:r w:rsidRPr="001F5B59">
        <w:t>描述了加速度对状态的影响。对于</w:t>
      </w:r>
      <w:proofErr w:type="gramStart"/>
      <w:r w:rsidRPr="001F5B59">
        <w:t>匀</w:t>
      </w:r>
      <w:proofErr w:type="gramEnd"/>
      <w:r w:rsidRPr="001F5B59">
        <w:t>加速模型，状态转移矩阵和控制矩阵分别为：</w:t>
      </w:r>
    </w:p>
    <w:p w14:paraId="2DEA9B09" w14:textId="7907C632" w:rsidR="00821C41" w:rsidRDefault="00821C41" w:rsidP="00E7766A">
      <w:pPr>
        <w:pStyle w:val="mathTYPE"/>
      </w:pPr>
      <w:r>
        <w:tab/>
      </w:r>
      <w:r w:rsidR="001F5B59" w:rsidRPr="00025957">
        <w:rPr>
          <w:position w:val="-4"/>
        </w:rPr>
        <w:object w:dxaOrig="2540" w:dyaOrig="999" w14:anchorId="4315F203">
          <v:shape id="_x0000_i1263" type="#_x0000_t75" style="width:127.2pt;height:49.7pt" o:ole="">
            <v:imagedata r:id="rId537" o:title=""/>
          </v:shape>
          <o:OLEObject Type="Embed" ProgID="Equation.DSMT4" ShapeID="_x0000_i1263" DrawAspect="Content" ObjectID="_1802704226" r:id="rId53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0</w:instrText>
        </w:r>
      </w:fldSimple>
      <w:r w:rsidR="00572B9B">
        <w:instrText>)</w:instrText>
      </w:r>
      <w:r w:rsidR="00572B9B">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64" type="#_x0000_t75" style="width:15pt;height:13.9pt" o:ole="">
            <v:imagedata r:id="rId539" o:title=""/>
          </v:shape>
          <o:OLEObject Type="Embed" ProgID="Equation.DSMT4" ShapeID="_x0000_i1264" DrawAspect="Content" ObjectID="_1802704227" r:id="rId540"/>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65" type="#_x0000_t75" style="width:22.3pt;height:16.1pt" o:ole="">
            <v:imagedata r:id="rId541" o:title=""/>
          </v:shape>
          <o:OLEObject Type="Embed" ProgID="Equation.DSMT4" ShapeID="_x0000_i1265" DrawAspect="Content" ObjectID="_1802704228" r:id="rId542"/>
        </w:object>
      </w:r>
      <w:r w:rsidRPr="001F5B59">
        <w:t>由加速度计和轮速计提供，测量方程为：</w:t>
      </w:r>
    </w:p>
    <w:p w14:paraId="025F4C61" w14:textId="3676FB24" w:rsidR="00E7766A" w:rsidRDefault="00E7766A" w:rsidP="00E7766A">
      <w:pPr>
        <w:pStyle w:val="mathTYPE"/>
      </w:pPr>
      <w:r>
        <w:tab/>
      </w:r>
      <w:r w:rsidR="009A49FE" w:rsidRPr="00025957">
        <w:rPr>
          <w:position w:val="-4"/>
        </w:rPr>
        <w:object w:dxaOrig="1900" w:dyaOrig="720" w14:anchorId="5A630F81">
          <v:shape id="_x0000_i1266" type="#_x0000_t75" style="width:95.05pt;height:36.2pt" o:ole="">
            <v:imagedata r:id="rId543" o:title=""/>
          </v:shape>
          <o:OLEObject Type="Embed" ProgID="Equation.DSMT4" ShapeID="_x0000_i1266" DrawAspect="Content" ObjectID="_1802704229" r:id="rId5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1</w:instrText>
        </w:r>
      </w:fldSimple>
      <w:r w:rsidR="00572B9B">
        <w:instrText>)</w:instrText>
      </w:r>
      <w:r w:rsidR="00572B9B">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67" type="#_x0000_t75" style="width:23.05pt;height:16.1pt" o:ole="">
            <v:imagedata r:id="rId545" o:title=""/>
          </v:shape>
          <o:OLEObject Type="Embed" ProgID="Equation.DSMT4" ShapeID="_x0000_i1267" DrawAspect="Content" ObjectID="_1802704230" r:id="rId546"/>
        </w:object>
      </w:r>
      <w:r w:rsidRPr="001F5B59">
        <w:t>是加速度计测量的加速度，</w:t>
      </w:r>
      <w:r w:rsidR="009A49FE" w:rsidRPr="001F5B59">
        <w:object w:dxaOrig="440" w:dyaOrig="320" w14:anchorId="25CA9CFB">
          <v:shape id="_x0000_i1268" type="#_x0000_t75" style="width:22.3pt;height:16.1pt" o:ole="">
            <v:imagedata r:id="rId547" o:title=""/>
          </v:shape>
          <o:OLEObject Type="Embed" ProgID="Equation.DSMT4" ShapeID="_x0000_i1268" DrawAspect="Content" ObjectID="_1802704231" r:id="rId548"/>
        </w:object>
      </w:r>
      <w:r w:rsidRPr="001F5B59">
        <w:t>是轮速计测量的速度，</w:t>
      </w:r>
      <w:r w:rsidR="009A49FE" w:rsidRPr="001F5B59">
        <w:object w:dxaOrig="480" w:dyaOrig="320" w14:anchorId="57247D8C">
          <v:shape id="_x0000_i1269" type="#_x0000_t75" style="width:24.1pt;height:16.1pt" o:ole="">
            <v:imagedata r:id="rId549" o:title=""/>
          </v:shape>
          <o:OLEObject Type="Embed" ProgID="Equation.DSMT4" ShapeID="_x0000_i1269" DrawAspect="Content" ObjectID="_1802704232" r:id="rId550"/>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36C36B74" w:rsidR="00D6414E" w:rsidRDefault="00D6414E" w:rsidP="00FA5130">
      <w:pPr>
        <w:pStyle w:val="mathTYPE"/>
      </w:pPr>
      <w:r>
        <w:tab/>
      </w:r>
      <w:r w:rsidR="001F5B59" w:rsidRPr="00025957">
        <w:rPr>
          <w:position w:val="-4"/>
        </w:rPr>
        <w:object w:dxaOrig="2520" w:dyaOrig="760" w14:anchorId="040C755D">
          <v:shape id="_x0000_i1270" type="#_x0000_t75" style="width:126.1pt;height:37.65pt" o:ole="">
            <v:imagedata r:id="rId551" o:title=""/>
          </v:shape>
          <o:OLEObject Type="Embed" ProgID="Equation.DSMT4" ShapeID="_x0000_i1270" DrawAspect="Content" ObjectID="_1802704233" r:id="rId55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2</w:instrText>
        </w:r>
      </w:fldSimple>
      <w:r w:rsidR="00572B9B">
        <w:instrText>)</w:instrText>
      </w:r>
      <w:r w:rsidR="00572B9B">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71" type="#_x0000_t75" style="width:31.05pt;height:19.35pt" o:ole="">
            <v:imagedata r:id="rId553" o:title=""/>
          </v:shape>
          <o:OLEObject Type="Embed" ProgID="Equation.DSMT4" ShapeID="_x0000_i1271" DrawAspect="Content" ObjectID="_1802704234" r:id="rId554"/>
        </w:object>
      </w:r>
      <w:r w:rsidRPr="00952281">
        <w:t>为预测状态</w:t>
      </w:r>
      <w:r w:rsidRPr="00952281">
        <w:rPr>
          <w:rFonts w:hint="eastAsia"/>
        </w:rPr>
        <w:t>，</w:t>
      </w:r>
      <w:r w:rsidR="00952281" w:rsidRPr="00952281">
        <w:object w:dxaOrig="620" w:dyaOrig="360" w14:anchorId="1810E661">
          <v:shape id="_x0000_i1272" type="#_x0000_t75" style="width:31.05pt;height:17.9pt" o:ole="">
            <v:imagedata r:id="rId555" o:title=""/>
          </v:shape>
          <o:OLEObject Type="Embed" ProgID="Equation.DSMT4" ShapeID="_x0000_i1272" DrawAspect="Content" ObjectID="_1802704235" r:id="rId556"/>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73" type="#_x0000_t75" style="width:13.15pt;height:16.1pt" o:ole="">
            <v:imagedata r:id="rId557" o:title=""/>
          </v:shape>
          <o:OLEObject Type="Embed" ProgID="Equation.DSMT4" ShapeID="_x0000_i1273" DrawAspect="Content" ObjectID="_1802704236" r:id="rId558"/>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7F90E439" w:rsidR="00FA5130" w:rsidRDefault="00392DA8" w:rsidP="00FC12DB">
      <w:pPr>
        <w:pStyle w:val="mathTYPE"/>
      </w:pPr>
      <w:r>
        <w:tab/>
      </w:r>
      <w:r w:rsidR="00087424" w:rsidRPr="00025957">
        <w:rPr>
          <w:position w:val="-4"/>
        </w:rPr>
        <w:object w:dxaOrig="3440" w:dyaOrig="1180" w14:anchorId="3EB9C371">
          <v:shape id="_x0000_i1274" type="#_x0000_t75" style="width:172.15pt;height:59.55pt" o:ole="">
            <v:imagedata r:id="rId559" o:title=""/>
          </v:shape>
          <o:OLEObject Type="Embed" ProgID="Equation.DSMT4" ShapeID="_x0000_i1274" DrawAspect="Content" ObjectID="_1802704237" r:id="rId56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3</w:instrText>
        </w:r>
      </w:fldSimple>
      <w:r w:rsidR="00572B9B">
        <w:instrText>)</w:instrText>
      </w:r>
      <w:r w:rsidR="00572B9B">
        <w:fldChar w:fldCharType="end"/>
      </w:r>
    </w:p>
    <w:p w14:paraId="57312727" w14:textId="0BC7A84E" w:rsidR="00FC12DB" w:rsidRPr="007914CC" w:rsidRDefault="00FC12DB" w:rsidP="007914CC">
      <w:pPr>
        <w:ind w:firstLineChars="0" w:firstLine="0"/>
      </w:pPr>
      <w:r w:rsidRPr="007914CC">
        <w:rPr>
          <w:rFonts w:hint="eastAsia"/>
        </w:rPr>
        <w:t>其中，</w:t>
      </w:r>
      <w:r w:rsidR="007914CC" w:rsidRPr="007914CC">
        <w:object w:dxaOrig="520" w:dyaOrig="320" w14:anchorId="29633628">
          <v:shape id="_x0000_i1275" type="#_x0000_t75" style="width:25.6pt;height:16.1pt" o:ole="">
            <v:imagedata r:id="rId561" o:title=""/>
          </v:shape>
          <o:OLEObject Type="Embed" ProgID="Equation.DSMT4" ShapeID="_x0000_i1275" DrawAspect="Content" ObjectID="_1802704238" r:id="rId562"/>
        </w:object>
      </w:r>
      <w:r w:rsidRPr="007914CC">
        <w:t>是卡尔曼增益</w:t>
      </w:r>
      <w:r w:rsidRPr="007914CC">
        <w:rPr>
          <w:rFonts w:hint="eastAsia"/>
        </w:rPr>
        <w:t>，</w:t>
      </w:r>
      <w:r w:rsidR="007914CC" w:rsidRPr="007914CC">
        <w:object w:dxaOrig="240" w:dyaOrig="279" w14:anchorId="04575304">
          <v:shape id="_x0000_i1276" type="#_x0000_t75" style="width:12.05pt;height:13.9pt" o:ole="">
            <v:imagedata r:id="rId563" o:title=""/>
          </v:shape>
          <o:OLEObject Type="Embed" ProgID="Equation.DSMT4" ShapeID="_x0000_i1276" DrawAspect="Content" ObjectID="_1802704239" r:id="rId564"/>
        </w:object>
      </w:r>
      <w:r w:rsidRPr="007914CC">
        <w:t>是测量矩阵</w:t>
      </w:r>
      <w:r w:rsidRPr="007914CC">
        <w:rPr>
          <w:rFonts w:hint="eastAsia"/>
        </w:rPr>
        <w:t>，</w:t>
      </w:r>
      <w:r w:rsidR="007914CC" w:rsidRPr="007914CC">
        <w:object w:dxaOrig="240" w:dyaOrig="240" w14:anchorId="24F61F80">
          <v:shape id="_x0000_i1277" type="#_x0000_t75" style="width:12.05pt;height:12.05pt" o:ole="">
            <v:imagedata r:id="rId565" o:title=""/>
          </v:shape>
          <o:OLEObject Type="Embed" ProgID="Equation.DSMT4" ShapeID="_x0000_i1277" DrawAspect="Content" ObjectID="_1802704240" r:id="rId566"/>
        </w:object>
      </w:r>
      <w:r w:rsidR="00981B36" w:rsidRPr="007914CC">
        <w:t>是测量噪声协方差矩阵</w:t>
      </w:r>
      <w:r w:rsidR="00981B36" w:rsidRPr="007914CC">
        <w:rPr>
          <w:rFonts w:hint="eastAsia"/>
        </w:rPr>
        <w:t>。</w:t>
      </w:r>
      <w:r w:rsidR="002C4AA1" w:rsidRPr="007914CC">
        <w:rPr>
          <w:rFonts w:hint="eastAsia"/>
        </w:rPr>
        <w:t>如</w:t>
      </w:r>
      <w:r w:rsidR="002C4AA1" w:rsidRPr="007914CC">
        <w:fldChar w:fldCharType="begin"/>
      </w:r>
      <w:r w:rsidR="002C4AA1" w:rsidRPr="007914CC">
        <w:instrText xml:space="preserve"> </w:instrText>
      </w:r>
      <w:r w:rsidR="002C4AA1" w:rsidRPr="007914CC">
        <w:rPr>
          <w:rFonts w:hint="eastAsia"/>
        </w:rPr>
        <w:instrText>REF _Ref191491391 \h</w:instrText>
      </w:r>
      <w:r w:rsidR="002C4AA1" w:rsidRPr="007914CC">
        <w:instrText xml:space="preserve"> </w:instrText>
      </w:r>
      <w:r w:rsidR="002C4AA1" w:rsidRPr="007914CC">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8</w:t>
      </w:r>
      <w:r w:rsidR="002C4AA1" w:rsidRPr="007914CC">
        <w:lastRenderedPageBreak/>
        <w:fldChar w:fldCharType="end"/>
      </w:r>
      <w:r w:rsidR="001D772E" w:rsidRPr="007914CC">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67"/>
                    <a:stretch>
                      <a:fillRect/>
                    </a:stretch>
                  </pic:blipFill>
                  <pic:spPr>
                    <a:xfrm>
                      <a:off x="0" y="0"/>
                      <a:ext cx="5274310" cy="2788920"/>
                    </a:xfrm>
                    <a:prstGeom prst="rect">
                      <a:avLst/>
                    </a:prstGeom>
                  </pic:spPr>
                </pic:pic>
              </a:graphicData>
            </a:graphic>
          </wp:inline>
        </w:drawing>
      </w:r>
    </w:p>
    <w:p w14:paraId="2288E7FD" w14:textId="2892A4B3" w:rsidR="009F3A27" w:rsidRPr="00DA0AA3" w:rsidRDefault="009F3A27" w:rsidP="009F3A27">
      <w:pPr>
        <w:pStyle w:val="af4"/>
      </w:pPr>
      <w:bookmarkStart w:id="29" w:name="_Ref1914913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8</w:t>
      </w:r>
      <w:r w:rsidR="003C6320">
        <w:fldChar w:fldCharType="end"/>
      </w:r>
      <w:bookmarkStart w:id="30" w:name="OLE_LINK1"/>
      <w:bookmarkEnd w:id="29"/>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30"/>
    </w:p>
    <w:p w14:paraId="083A8547" w14:textId="5B83062B" w:rsidR="009F3A27" w:rsidRDefault="009F3A27" w:rsidP="009F3A27">
      <w:pPr>
        <w:pStyle w:val="af4"/>
        <w:ind w:firstLine="360"/>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8</w:t>
      </w:r>
      <w:r w:rsidR="00D2726D">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w:t>
      </w:r>
      <w:r w:rsidRPr="00514685">
        <w:lastRenderedPageBreak/>
        <w:t>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30F84248" w:rsidR="00CC1782" w:rsidRDefault="00CC1782" w:rsidP="00CC1782">
      <w:pPr>
        <w:pStyle w:val="mathTYPE"/>
      </w:pPr>
      <w:r>
        <w:tab/>
      </w:r>
      <w:r w:rsidR="009A49FE" w:rsidRPr="00025957">
        <w:rPr>
          <w:position w:val="-4"/>
        </w:rPr>
        <w:object w:dxaOrig="780" w:dyaOrig="400" w14:anchorId="4D07B36B">
          <v:shape id="_x0000_i1278" type="#_x0000_t75" style="width:39.1pt;height:19.75pt" o:ole="">
            <v:imagedata r:id="rId568" o:title=""/>
          </v:shape>
          <o:OLEObject Type="Embed" ProgID="Equation.DSMT4" ShapeID="_x0000_i1278" DrawAspect="Content" ObjectID="_1802704241" r:id="rId5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4</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046FC8DC" w:rsidR="003D2674" w:rsidRDefault="003D2674" w:rsidP="007A1E2E">
      <w:pPr>
        <w:pStyle w:val="mathTYPE"/>
      </w:pPr>
      <w:r>
        <w:tab/>
      </w:r>
      <w:r w:rsidR="009A49FE" w:rsidRPr="00025957">
        <w:rPr>
          <w:position w:val="-4"/>
        </w:rPr>
        <w:object w:dxaOrig="3080" w:dyaOrig="420" w14:anchorId="5D35350C">
          <v:shape id="_x0000_i1279" type="#_x0000_t75" style="width:154.25pt;height:20.85pt" o:ole="">
            <v:imagedata r:id="rId570" o:title=""/>
          </v:shape>
          <o:OLEObject Type="Embed" ProgID="Equation.DSMT4" ShapeID="_x0000_i1279" DrawAspect="Content" ObjectID="_1802704242" r:id="rId57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5</w:instrText>
        </w:r>
      </w:fldSimple>
      <w:r w:rsidR="00572B9B">
        <w:instrText>)</w:instrText>
      </w:r>
      <w:r w:rsidR="00572B9B">
        <w:fldChar w:fldCharType="end"/>
      </w:r>
    </w:p>
    <w:p w14:paraId="1FF7E1A4" w14:textId="325617C6" w:rsidR="007A1E2E" w:rsidRPr="00D00851" w:rsidRDefault="007A1E2E" w:rsidP="00D00851">
      <w:pPr>
        <w:ind w:firstLine="480"/>
      </w:pPr>
      <w:r w:rsidRPr="00D00851">
        <w:t>当机器人中心调整至预定平衡区域且躯干角度恢复到安全范围内后，系统切换回</w:t>
      </w:r>
      <w:r w:rsidRPr="00D00851">
        <w:t>LQR</w:t>
      </w:r>
      <w:r w:rsidRPr="00D00851">
        <w:t>控制。此时，</w:t>
      </w:r>
      <w:r w:rsidRPr="00D00851">
        <w:t>LQR</w:t>
      </w:r>
      <w:r w:rsidRPr="00D00851">
        <w:t>控制器重新计算并输出内轮力矩</w:t>
      </w:r>
      <w:r w:rsidR="009A49FE" w:rsidRPr="00D00851">
        <w:object w:dxaOrig="460" w:dyaOrig="380" w14:anchorId="44AF0C6F">
          <v:shape id="_x0000_i1280" type="#_x0000_t75" style="width:23.05pt;height:19.35pt" o:ole="">
            <v:imagedata r:id="rId572" o:title=""/>
          </v:shape>
          <o:OLEObject Type="Embed" ProgID="Equation.DSMT4" ShapeID="_x0000_i1280" DrawAspect="Content" ObjectID="_1802704243" r:id="rId573"/>
        </w:object>
      </w:r>
      <w:r w:rsidRPr="00D00851">
        <w:t>维持机器人整体平衡，总的控制力矩为：</w:t>
      </w:r>
    </w:p>
    <w:p w14:paraId="073337EA" w14:textId="14B845B4" w:rsidR="007A1E2E" w:rsidRDefault="007A1E2E" w:rsidP="007A1E2E">
      <w:pPr>
        <w:pStyle w:val="mathTYPE"/>
      </w:pPr>
      <w:r>
        <w:tab/>
      </w:r>
      <w:r w:rsidR="009A49FE" w:rsidRPr="00025957">
        <w:rPr>
          <w:position w:val="-4"/>
        </w:rPr>
        <w:object w:dxaOrig="1700" w:dyaOrig="380" w14:anchorId="57F36E2B">
          <v:shape id="_x0000_i1281" type="#_x0000_t75" style="width:85.15pt;height:19.35pt" o:ole="">
            <v:imagedata r:id="rId574" o:title=""/>
          </v:shape>
          <o:OLEObject Type="Embed" ProgID="Equation.DSMT4" ShapeID="_x0000_i1281" DrawAspect="Content" ObjectID="_1802704244" r:id="rId57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3</w:instrText>
        </w:r>
      </w:fldSimple>
      <w:r w:rsidR="00572B9B">
        <w:instrText>.</w:instrText>
      </w:r>
      <w:fldSimple w:instr=" SEQ MTEqn \c \* Arabic \* MERGEFORMAT ">
        <w:r w:rsidR="00D2726D">
          <w:rPr>
            <w:noProof/>
          </w:rPr>
          <w:instrText>46</w:instrText>
        </w:r>
      </w:fldSimple>
      <w:r w:rsidR="00572B9B">
        <w:instrText>)</w:instrText>
      </w:r>
      <w:r w:rsidR="00572B9B">
        <w:fldChar w:fldCharType="end"/>
      </w:r>
    </w:p>
    <w:p w14:paraId="5CCF82FD" w14:textId="43A3CF91" w:rsidR="007A1E2E" w:rsidRPr="00D00851" w:rsidRDefault="007A1E2E" w:rsidP="00D00851">
      <w:pPr>
        <w:ind w:firstLineChars="0" w:firstLine="0"/>
      </w:pPr>
      <w:r w:rsidRPr="00D00851">
        <w:t>其中在恢复完成后</w:t>
      </w:r>
      <w:r w:rsidR="009A49FE" w:rsidRPr="00D00851">
        <w:object w:dxaOrig="380" w:dyaOrig="360" w14:anchorId="6949A923">
          <v:shape id="_x0000_i1282" type="#_x0000_t75" style="width:19.35pt;height:17.9pt" o:ole="">
            <v:imagedata r:id="rId576" o:title=""/>
          </v:shape>
          <o:OLEObject Type="Embed" ProgID="Equation.DSMT4" ShapeID="_x0000_i1282" DrawAspect="Content" ObjectID="_1802704245" r:id="rId577"/>
        </w:object>
      </w:r>
      <w:proofErr w:type="gramStart"/>
      <w:r w:rsidRPr="00D00851">
        <w:t>会趋近于</w:t>
      </w:r>
      <w:proofErr w:type="gramEnd"/>
      <w:r w:rsidRPr="00D00851">
        <w:t>零，系统完全由</w:t>
      </w:r>
      <w:r w:rsidRPr="00D00851">
        <w:t>LQR</w:t>
      </w:r>
      <w:r w:rsidRPr="00D00851">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w:t>
      </w:r>
      <w:r w:rsidRPr="002F4B1D">
        <w:lastRenderedPageBreak/>
        <w:t>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F41C959"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D2726D" w:rsidRPr="00B613F4">
        <w:rPr>
          <w:rFonts w:hint="eastAsia"/>
        </w:rPr>
        <w:t>图</w:t>
      </w:r>
      <w:r w:rsidR="00D2726D" w:rsidRPr="00B613F4">
        <w:rPr>
          <w:rFonts w:hint="eastAsia"/>
        </w:rPr>
        <w:t xml:space="preserve"> </w:t>
      </w:r>
      <w:r w:rsidR="00D2726D">
        <w:rPr>
          <w:noProof/>
        </w:rPr>
        <w:t>3</w:t>
      </w:r>
      <w:r w:rsidR="00D2726D">
        <w:t>.</w:t>
      </w:r>
      <w:r w:rsidR="00D2726D">
        <w:rPr>
          <w:noProof/>
        </w:rPr>
        <w:t>9</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78"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3465AD7B" w:rsidR="00807013" w:rsidRPr="00B613F4" w:rsidRDefault="00807013" w:rsidP="00B613F4">
      <w:pPr>
        <w:pStyle w:val="af4"/>
      </w:pPr>
      <w:bookmarkStart w:id="31" w:name="_Ref190956927"/>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9</w:t>
      </w:r>
      <w:r w:rsidR="003C6320">
        <w:fldChar w:fldCharType="end"/>
      </w:r>
      <w:bookmarkEnd w:id="3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6722EB32" w:rsidR="00DF127F" w:rsidRPr="00B613F4" w:rsidRDefault="00807013" w:rsidP="00B613F4">
      <w:pPr>
        <w:pStyle w:val="af4"/>
      </w:pPr>
      <w:r w:rsidRPr="00B613F4">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9</w:t>
      </w:r>
      <w:r w:rsidR="00D2726D">
        <w:rPr>
          <w:noProof/>
        </w:rPr>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79">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78F0DC67" w:rsidR="00AF64CC" w:rsidRPr="00A503EF" w:rsidRDefault="00AF64CC" w:rsidP="00A503EF">
      <w:pPr>
        <w:pStyle w:val="af4"/>
        <w:ind w:firstLine="420"/>
      </w:pPr>
      <w:r w:rsidRPr="00A503EF">
        <w:rPr>
          <w:rFonts w:hint="eastAsia"/>
        </w:rPr>
        <w:t>图</w:t>
      </w:r>
      <w:r w:rsidRPr="00A503EF">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0</w:t>
      </w:r>
      <w:r w:rsidR="003C632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6C4485AE" w:rsidR="00CA311D" w:rsidRDefault="00AF64CC" w:rsidP="00A503EF">
      <w:pPr>
        <w:pStyle w:val="af4"/>
        <w:ind w:firstLine="420"/>
      </w:pPr>
      <w:r w:rsidRPr="00A503EF">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0</w:t>
      </w:r>
      <w:r w:rsidR="00D2726D">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EAAD1F6" w:rsidR="0056685F" w:rsidRDefault="0056685F" w:rsidP="0056685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1</w:t>
      </w:r>
      <w:r w:rsidR="003C6320">
        <w:fldChar w:fldCharType="end"/>
      </w:r>
      <w:r w:rsidR="00766BB8">
        <w:rPr>
          <w:rFonts w:hint="eastAsia"/>
        </w:rPr>
        <w:t xml:space="preserve"> Simscape</w:t>
      </w:r>
      <w:r w:rsidR="00766BB8">
        <w:rPr>
          <w:rFonts w:hint="eastAsia"/>
        </w:rPr>
        <w:t>仿真环境搭建效果图</w:t>
      </w:r>
    </w:p>
    <w:p w14:paraId="46A60404" w14:textId="434E8B37" w:rsidR="0056685F" w:rsidRDefault="0056685F" w:rsidP="0056685F">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1</w:t>
      </w:r>
      <w:r w:rsidR="00D2726D">
        <w:rPr>
          <w:noProof/>
        </w:rPr>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lastRenderedPageBreak/>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805EDEB" w:rsidR="00DA0AA3" w:rsidRDefault="00DA0AA3" w:rsidP="00DA0AA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2</w:t>
      </w:r>
      <w:r w:rsidR="003C632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7013248" w:rsidR="00DA0AA3" w:rsidRDefault="00DA0AA3" w:rsidP="00DA0AA3">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2</w:t>
      </w:r>
      <w:r w:rsidR="00D2726D">
        <w:rPr>
          <w:noProof/>
        </w:rPr>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D5414D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3</w:t>
      </w:r>
      <w:r w:rsidR="003D3F84">
        <w:fldChar w:fldCharType="end"/>
      </w:r>
      <w:r w:rsidR="003D3F84">
        <w:rPr>
          <w:rFonts w:hint="eastAsia"/>
        </w:rPr>
        <w:t>所示。</w:t>
      </w:r>
      <w:r w:rsidR="008E107D">
        <w:rPr>
          <w:rFonts w:hint="eastAsia"/>
        </w:rPr>
        <w:t>其中展示了机器人从启动时通过调整内轮抬升角度与俯仰角度提供机器人机</w:t>
      </w:r>
      <w:r w:rsidR="008E107D">
        <w:rPr>
          <w:rFonts w:hint="eastAsia"/>
        </w:rPr>
        <w:lastRenderedPageBreak/>
        <w:t>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82">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BAA5769" w:rsidR="00F665F8" w:rsidRDefault="00F665F8" w:rsidP="00F665F8">
      <w:pPr>
        <w:pStyle w:val="af4"/>
      </w:pPr>
      <w:bookmarkStart w:id="32" w:name="_Ref1909719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3</w:t>
      </w:r>
      <w:r w:rsidR="003C6320">
        <w:fldChar w:fldCharType="end"/>
      </w:r>
      <w:bookmarkEnd w:id="32"/>
      <w:r>
        <w:rPr>
          <w:rFonts w:hint="eastAsia"/>
        </w:rPr>
        <w:t>机器人平衡行走</w:t>
      </w:r>
      <w:r>
        <w:rPr>
          <w:rFonts w:hint="eastAsia"/>
        </w:rPr>
        <w:t>MATLAB</w:t>
      </w:r>
      <w:r>
        <w:rPr>
          <w:rFonts w:hint="eastAsia"/>
        </w:rPr>
        <w:t>仿真实验</w:t>
      </w:r>
    </w:p>
    <w:p w14:paraId="46E18098" w14:textId="2238B675" w:rsidR="00FE3443" w:rsidRDefault="00F665F8" w:rsidP="00F665F8">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3</w:t>
      </w:r>
      <w:r w:rsidR="00D2726D">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3E5B257"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4</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83"/>
                    <a:stretch>
                      <a:fillRect/>
                    </a:stretch>
                  </pic:blipFill>
                  <pic:spPr>
                    <a:xfrm>
                      <a:off x="0" y="0"/>
                      <a:ext cx="5274310" cy="1429385"/>
                    </a:xfrm>
                    <a:prstGeom prst="rect">
                      <a:avLst/>
                    </a:prstGeom>
                  </pic:spPr>
                </pic:pic>
              </a:graphicData>
            </a:graphic>
          </wp:inline>
        </w:drawing>
      </w:r>
    </w:p>
    <w:p w14:paraId="34202CB9" w14:textId="72D2D739" w:rsidR="00133947" w:rsidRDefault="00133947" w:rsidP="00133947">
      <w:pPr>
        <w:pStyle w:val="af4"/>
      </w:pPr>
      <w:bookmarkStart w:id="33" w:name="_Ref19148053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4</w:t>
      </w:r>
      <w:r w:rsidR="003C6320">
        <w:fldChar w:fldCharType="end"/>
      </w:r>
      <w:bookmarkEnd w:id="33"/>
      <w:r>
        <w:rPr>
          <w:rFonts w:hint="eastAsia"/>
        </w:rPr>
        <w:t>平衡行走仿真实验数据图（其中绿色实线为设定速度，红色短划线为反馈速度）</w:t>
      </w:r>
    </w:p>
    <w:p w14:paraId="17DA7A80" w14:textId="5A10BCC8" w:rsidR="00133947" w:rsidRPr="00133947" w:rsidRDefault="00133947" w:rsidP="00133947">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4</w:t>
      </w:r>
      <w:r w:rsidR="00D2726D">
        <w:rPr>
          <w:noProof/>
        </w:rPr>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2D5733B" w:rsidR="00BF0418" w:rsidRDefault="00BF0418" w:rsidP="003D3F84">
      <w:pPr>
        <w:ind w:firstLine="480"/>
      </w:pPr>
      <w:r w:rsidRPr="00BF0418">
        <w:t>实验中，</w:t>
      </w:r>
      <w:r w:rsidR="00886388">
        <w:t>本文</w:t>
      </w:r>
      <w:r w:rsidRPr="00BF0418">
        <w:t>设置了机器人的目标状态为站立姿态，即机器人两侧内轮的抬</w:t>
      </w:r>
      <w:r w:rsidRPr="00BF0418">
        <w:lastRenderedPageBreak/>
        <w:t>升角分别为</w:t>
      </w:r>
      <w:r w:rsidR="009A49FE" w:rsidRPr="00025957">
        <w:rPr>
          <w:position w:val="-4"/>
        </w:rPr>
        <w:object w:dxaOrig="220" w:dyaOrig="220" w14:anchorId="675B1714">
          <v:shape id="_x0000_i1283" type="#_x0000_t75" style="width:10.95pt;height:10.95pt" o:ole="">
            <v:imagedata r:id="rId584" o:title=""/>
          </v:shape>
          <o:OLEObject Type="Embed" ProgID="Equation.DSMT4" ShapeID="_x0000_i1283" DrawAspect="Content" ObjectID="_1802704246" r:id="rId585"/>
        </w:object>
      </w:r>
      <w:r w:rsidRPr="00BF0418">
        <w:t>和</w:t>
      </w:r>
      <w:r w:rsidR="009A49FE" w:rsidRPr="00025957">
        <w:rPr>
          <w:position w:val="-4"/>
        </w:rPr>
        <w:object w:dxaOrig="360" w:dyaOrig="220" w14:anchorId="2309188A">
          <v:shape id="_x0000_i1284" type="#_x0000_t75" style="width:17.9pt;height:10.95pt" o:ole="">
            <v:imagedata r:id="rId586" o:title=""/>
          </v:shape>
          <o:OLEObject Type="Embed" ProgID="Equation.DSMT4" ShapeID="_x0000_i1284" DrawAspect="Content" ObjectID="_1802704247" r:id="rId587"/>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5</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56351113" w:rsidR="002D05E4" w:rsidRDefault="002D05E4" w:rsidP="002D05E4">
      <w:pPr>
        <w:pStyle w:val="af4"/>
      </w:pPr>
      <w:bookmarkStart w:id="34" w:name="_Ref190973789"/>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5</w:t>
      </w:r>
      <w:r w:rsidR="003C6320">
        <w:fldChar w:fldCharType="end"/>
      </w:r>
      <w:bookmarkEnd w:id="34"/>
      <w:r>
        <w:rPr>
          <w:rFonts w:hint="eastAsia"/>
        </w:rPr>
        <w:t>机器人站立平衡</w:t>
      </w:r>
      <w:r>
        <w:rPr>
          <w:rFonts w:hint="eastAsia"/>
        </w:rPr>
        <w:t>MATLAB</w:t>
      </w:r>
      <w:r>
        <w:rPr>
          <w:rFonts w:hint="eastAsia"/>
        </w:rPr>
        <w:t>仿真实验</w:t>
      </w:r>
    </w:p>
    <w:p w14:paraId="2BBD79B4" w14:textId="25E92AEF" w:rsidR="002D05E4" w:rsidRDefault="002D05E4" w:rsidP="002D05E4">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5</w:t>
      </w:r>
      <w:r w:rsidR="00D2726D">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2098B20A"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16</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89"/>
                    <a:stretch>
                      <a:fillRect/>
                    </a:stretch>
                  </pic:blipFill>
                  <pic:spPr>
                    <a:xfrm>
                      <a:off x="0" y="0"/>
                      <a:ext cx="5274310" cy="1493520"/>
                    </a:xfrm>
                    <a:prstGeom prst="rect">
                      <a:avLst/>
                    </a:prstGeom>
                  </pic:spPr>
                </pic:pic>
              </a:graphicData>
            </a:graphic>
          </wp:inline>
        </w:drawing>
      </w:r>
    </w:p>
    <w:p w14:paraId="2B75A4EF" w14:textId="65875893" w:rsidR="009335B4" w:rsidRDefault="009335B4" w:rsidP="009335B4">
      <w:pPr>
        <w:pStyle w:val="af4"/>
      </w:pPr>
      <w:bookmarkStart w:id="35" w:name="_Ref19148055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6</w:t>
      </w:r>
      <w:r w:rsidR="003C6320">
        <w:fldChar w:fldCharType="end"/>
      </w:r>
      <w:bookmarkEnd w:id="35"/>
      <w:r>
        <w:rPr>
          <w:rFonts w:hint="eastAsia"/>
        </w:rPr>
        <w:t>站立实验仿真数据图（其中绿色实线为设定内轮角度，红色短划线为反馈角度）</w:t>
      </w:r>
    </w:p>
    <w:p w14:paraId="531444D9" w14:textId="7A813E82" w:rsidR="009335B4" w:rsidRPr="009335B4" w:rsidRDefault="009335B4" w:rsidP="009335B4">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6</w:t>
      </w:r>
      <w:r w:rsidR="00D2726D">
        <w:rPr>
          <w:noProof/>
        </w:rPr>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w:t>
      </w:r>
      <w:r w:rsidRPr="00A90055">
        <w:lastRenderedPageBreak/>
        <w:t>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90"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7F0FF2D5" w:rsidR="00C37AF2" w:rsidRDefault="00C37AF2" w:rsidP="00C37AF2">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7</w:t>
      </w:r>
      <w:r w:rsidR="003C6320">
        <w:fldChar w:fldCharType="end"/>
      </w:r>
      <w:r w:rsidR="00FF36B4">
        <w:rPr>
          <w:rFonts w:hint="eastAsia"/>
        </w:rPr>
        <w:t xml:space="preserve"> Webots</w:t>
      </w:r>
      <w:r w:rsidR="00FF36B4">
        <w:rPr>
          <w:rFonts w:hint="eastAsia"/>
        </w:rPr>
        <w:t>仿真环境下的机器人</w:t>
      </w:r>
    </w:p>
    <w:p w14:paraId="32C2D96D" w14:textId="334E9F43" w:rsidR="00C37AF2" w:rsidRDefault="00C37AF2" w:rsidP="00C37AF2">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7</w:t>
      </w:r>
      <w:r w:rsidR="00D2726D">
        <w:rPr>
          <w:noProof/>
        </w:rPr>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lastRenderedPageBreak/>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295FCAAC"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D2726D" w:rsidRPr="00670B82">
        <w:rPr>
          <w:rFonts w:hint="eastAsia"/>
        </w:rPr>
        <w:t>图</w:t>
      </w:r>
      <w:r w:rsidR="00D2726D" w:rsidRPr="00670B82">
        <w:rPr>
          <w:rFonts w:hint="eastAsia"/>
        </w:rPr>
        <w:t xml:space="preserve"> </w:t>
      </w:r>
      <w:r w:rsidR="00D2726D">
        <w:rPr>
          <w:noProof/>
        </w:rPr>
        <w:t>3</w:t>
      </w:r>
      <w:r w:rsidR="00D2726D">
        <w:t>.</w:t>
      </w:r>
      <w:r w:rsidR="00D2726D">
        <w:rPr>
          <w:noProof/>
        </w:rPr>
        <w:t>18</w:t>
      </w:r>
      <w:r w:rsidR="00ED1119">
        <w:fldChar w:fldCharType="end"/>
      </w:r>
      <w:r w:rsidR="00ED1119">
        <w:rPr>
          <w:rFonts w:hint="eastAsia"/>
        </w:rPr>
        <w:t>所示。其中</w:t>
      </w:r>
      <w:r w:rsidR="00ED1119">
        <w:rPr>
          <w:rFonts w:hint="eastAsia"/>
        </w:rPr>
        <w:lastRenderedPageBreak/>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5CCF2833" w:rsidR="003617D6" w:rsidRPr="00670B82" w:rsidRDefault="003617D6" w:rsidP="00670B82">
      <w:pPr>
        <w:pStyle w:val="af4"/>
      </w:pPr>
      <w:bookmarkStart w:id="36" w:name="_Ref191737868"/>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8</w:t>
      </w:r>
      <w:r w:rsidR="003C6320">
        <w:fldChar w:fldCharType="end"/>
      </w:r>
      <w:bookmarkEnd w:id="36"/>
      <w:r w:rsidR="00ED1119" w:rsidRPr="00670B82">
        <w:rPr>
          <w:rFonts w:hint="eastAsia"/>
        </w:rPr>
        <w:t>机器人坐姿行走实验演示图</w:t>
      </w:r>
    </w:p>
    <w:p w14:paraId="09E83DF8" w14:textId="114CD9FE" w:rsidR="003617D6" w:rsidRPr="00670B82" w:rsidRDefault="003617D6" w:rsidP="00670B82">
      <w:pPr>
        <w:pStyle w:val="af4"/>
      </w:pPr>
      <w:r w:rsidRPr="00670B82">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8</w:t>
      </w:r>
      <w:r w:rsidR="00D2726D">
        <w:rPr>
          <w:noProof/>
        </w:rPr>
        <w:fldChar w:fldCharType="end"/>
      </w:r>
      <w:r w:rsidR="00ED1119" w:rsidRPr="00670B82">
        <w:t xml:space="preserve"> Demonstration diagram of robot sitting walking experiment</w:t>
      </w:r>
    </w:p>
    <w:p w14:paraId="2AF60742" w14:textId="60455084"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sidR="00D2726D" w:rsidRPr="00670B82">
        <w:rPr>
          <w:rFonts w:hint="eastAsia"/>
        </w:rPr>
        <w:t>图</w:t>
      </w:r>
      <w:r w:rsidR="00D2726D" w:rsidRPr="00670B82">
        <w:rPr>
          <w:rFonts w:hint="eastAsia"/>
        </w:rPr>
        <w:t xml:space="preserve"> </w:t>
      </w:r>
      <w:r w:rsidR="00D2726D">
        <w:rPr>
          <w:noProof/>
        </w:rPr>
        <w:t>3</w:t>
      </w:r>
      <w:r w:rsidR="00D2726D">
        <w:t>.</w:t>
      </w:r>
      <w:r w:rsidR="00D2726D">
        <w:rPr>
          <w:noProof/>
        </w:rPr>
        <w:t>19</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595"/>
                    <a:stretch>
                      <a:fillRect/>
                    </a:stretch>
                  </pic:blipFill>
                  <pic:spPr>
                    <a:xfrm>
                      <a:off x="0" y="0"/>
                      <a:ext cx="5274310" cy="1665605"/>
                    </a:xfrm>
                    <a:prstGeom prst="rect">
                      <a:avLst/>
                    </a:prstGeom>
                  </pic:spPr>
                </pic:pic>
              </a:graphicData>
            </a:graphic>
          </wp:inline>
        </w:drawing>
      </w:r>
    </w:p>
    <w:p w14:paraId="342DEF8C" w14:textId="6BB8986A" w:rsidR="00010233" w:rsidRPr="00670B82" w:rsidRDefault="00010233" w:rsidP="00670B82">
      <w:pPr>
        <w:pStyle w:val="af4"/>
      </w:pPr>
      <w:bookmarkStart w:id="37" w:name="_Ref191737353"/>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9</w:t>
      </w:r>
      <w:r w:rsidR="003C6320">
        <w:fldChar w:fldCharType="end"/>
      </w:r>
      <w:bookmarkEnd w:id="37"/>
      <w:r w:rsidR="003767D4" w:rsidRPr="00670B82">
        <w:rPr>
          <w:rFonts w:hint="eastAsia"/>
        </w:rPr>
        <w:t>坐姿行走实验数据图</w:t>
      </w:r>
    </w:p>
    <w:p w14:paraId="733E7610" w14:textId="6CF12EF2" w:rsidR="009B1D14" w:rsidRPr="00670B82" w:rsidRDefault="00010233" w:rsidP="00670B82">
      <w:pPr>
        <w:pStyle w:val="af4"/>
      </w:pPr>
      <w:r w:rsidRPr="00670B82">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9</w:t>
      </w:r>
      <w:r w:rsidR="00D2726D">
        <w:rPr>
          <w:noProof/>
        </w:rPr>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lastRenderedPageBreak/>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55102D45" w:rsidR="002369FD" w:rsidRDefault="002369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0</w:t>
      </w:r>
      <w:r w:rsidR="003C6320">
        <w:fldChar w:fldCharType="end"/>
      </w:r>
      <w:r w:rsidR="001A7841">
        <w:rPr>
          <w:rFonts w:hint="eastAsia"/>
        </w:rPr>
        <w:t>机器人站立及恢复坐姿实验</w:t>
      </w:r>
    </w:p>
    <w:p w14:paraId="52332EE0" w14:textId="3060E989" w:rsidR="002369FD" w:rsidRDefault="002369FD">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0</w:t>
      </w:r>
      <w:r w:rsidR="00D2726D">
        <w:rPr>
          <w:noProof/>
        </w:rPr>
        <w:fldChar w:fldCharType="end"/>
      </w:r>
      <w:r w:rsidR="001A7841" w:rsidRPr="001A7841">
        <w:t xml:space="preserve"> Experiments on robot standing and recovery of sitting posture</w:t>
      </w:r>
    </w:p>
    <w:p w14:paraId="0133FB9C" w14:textId="49ADA9A7"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1</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2</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602"/>
                    <a:stretch>
                      <a:fillRect/>
                    </a:stretch>
                  </pic:blipFill>
                  <pic:spPr>
                    <a:xfrm>
                      <a:off x="0" y="0"/>
                      <a:ext cx="5274310" cy="1642110"/>
                    </a:xfrm>
                    <a:prstGeom prst="rect">
                      <a:avLst/>
                    </a:prstGeom>
                  </pic:spPr>
                </pic:pic>
              </a:graphicData>
            </a:graphic>
          </wp:inline>
        </w:drawing>
      </w:r>
    </w:p>
    <w:p w14:paraId="1E344C25" w14:textId="7C68EF6A" w:rsidR="00FA1CB5" w:rsidRDefault="00FA1CB5" w:rsidP="00FA1CB5">
      <w:pPr>
        <w:pStyle w:val="af4"/>
        <w:ind w:firstLine="360"/>
      </w:pPr>
      <w:bookmarkStart w:id="38" w:name="_Ref19173990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1</w:t>
      </w:r>
      <w:r w:rsidR="003C6320">
        <w:fldChar w:fldCharType="end"/>
      </w:r>
      <w:bookmarkEnd w:id="38"/>
      <w:proofErr w:type="gramStart"/>
      <w:r>
        <w:rPr>
          <w:rFonts w:hint="eastAsia"/>
        </w:rPr>
        <w:t>不</w:t>
      </w:r>
      <w:proofErr w:type="gramEnd"/>
      <w:r>
        <w:rPr>
          <w:rFonts w:hint="eastAsia"/>
        </w:rPr>
        <w:t>切换线性化零点内轮电机扭矩图</w:t>
      </w:r>
    </w:p>
    <w:p w14:paraId="5759EED9" w14:textId="62896C13" w:rsidR="00FA1CB5" w:rsidRDefault="00FA1CB5" w:rsidP="00FA1CB5">
      <w:pPr>
        <w:pStyle w:val="af4"/>
        <w:ind w:firstLine="360"/>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1</w:t>
      </w:r>
      <w:r w:rsidR="00D2726D">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03"/>
                    <a:stretch>
                      <a:fillRect/>
                    </a:stretch>
                  </pic:blipFill>
                  <pic:spPr>
                    <a:xfrm>
                      <a:off x="0" y="0"/>
                      <a:ext cx="5274310" cy="1588135"/>
                    </a:xfrm>
                    <a:prstGeom prst="rect">
                      <a:avLst/>
                    </a:prstGeom>
                  </pic:spPr>
                </pic:pic>
              </a:graphicData>
            </a:graphic>
          </wp:inline>
        </w:drawing>
      </w:r>
    </w:p>
    <w:p w14:paraId="1CF51339" w14:textId="47CD708D" w:rsidR="00FA1CB5" w:rsidRDefault="00FA1CB5" w:rsidP="00FA1CB5">
      <w:pPr>
        <w:pStyle w:val="af4"/>
        <w:ind w:firstLine="360"/>
      </w:pPr>
      <w:bookmarkStart w:id="39" w:name="_Ref1917400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2</w:t>
      </w:r>
      <w:r w:rsidR="003C6320">
        <w:fldChar w:fldCharType="end"/>
      </w:r>
      <w:bookmarkEnd w:id="39"/>
      <w:r>
        <w:rPr>
          <w:rFonts w:hint="eastAsia"/>
        </w:rPr>
        <w:t>切换线性化零点内轮扭矩图</w:t>
      </w:r>
    </w:p>
    <w:p w14:paraId="00EF391E" w14:textId="5A112A43" w:rsidR="00FA1CB5" w:rsidRDefault="00FA1CB5" w:rsidP="00FA1CB5">
      <w:pPr>
        <w:pStyle w:val="af4"/>
        <w:ind w:firstLine="360"/>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2</w:t>
      </w:r>
      <w:r w:rsidR="00D2726D">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4B0E635E"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D2726D">
        <w:rPr>
          <w:rFonts w:hint="eastAsia"/>
        </w:rPr>
        <w:t>图</w:t>
      </w:r>
      <w:r w:rsidR="00D2726D">
        <w:rPr>
          <w:rFonts w:hint="eastAsia"/>
        </w:rPr>
        <w:t xml:space="preserve"> </w:t>
      </w:r>
      <w:r w:rsidR="00D2726D">
        <w:rPr>
          <w:noProof/>
        </w:rPr>
        <w:t>3</w:t>
      </w:r>
      <w:r w:rsidR="00D2726D">
        <w:t>.</w:t>
      </w:r>
      <w:r w:rsidR="00D2726D">
        <w:rPr>
          <w:noProof/>
        </w:rPr>
        <w:t>23</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04"/>
                    <a:stretch>
                      <a:fillRect/>
                    </a:stretch>
                  </pic:blipFill>
                  <pic:spPr>
                    <a:xfrm>
                      <a:off x="0" y="0"/>
                      <a:ext cx="5274310" cy="1569720"/>
                    </a:xfrm>
                    <a:prstGeom prst="rect">
                      <a:avLst/>
                    </a:prstGeom>
                  </pic:spPr>
                </pic:pic>
              </a:graphicData>
            </a:graphic>
          </wp:inline>
        </w:drawing>
      </w:r>
    </w:p>
    <w:p w14:paraId="05EF70B1" w14:textId="3810E38A" w:rsidR="00982FF7" w:rsidRDefault="00982FF7" w:rsidP="00982FF7">
      <w:pPr>
        <w:pStyle w:val="af4"/>
        <w:ind w:firstLine="360"/>
      </w:pPr>
      <w:bookmarkStart w:id="40" w:name="_Ref19174009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3</w:t>
      </w:r>
      <w:r w:rsidR="003C6320">
        <w:fldChar w:fldCharType="end"/>
      </w:r>
      <w:bookmarkEnd w:id="40"/>
      <w:r>
        <w:rPr>
          <w:rFonts w:hint="eastAsia"/>
        </w:rPr>
        <w:t>站立及恢复过程中左右轮的设定与反馈值数据图</w:t>
      </w:r>
    </w:p>
    <w:p w14:paraId="4DC2F876" w14:textId="0620F173" w:rsidR="00982FF7" w:rsidRPr="008F28DB" w:rsidRDefault="00982FF7" w:rsidP="00982FF7">
      <w:pPr>
        <w:pStyle w:val="af4"/>
        <w:ind w:firstLine="360"/>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3</w:t>
      </w:r>
      <w:r w:rsidR="00D2726D">
        <w:rPr>
          <w:noProof/>
        </w:rPr>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2F1C4E2B" w:rsidR="00F96FD6" w:rsidRDefault="00F96FD6">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4</w:t>
      </w:r>
      <w:r w:rsidR="003C6320">
        <w:fldChar w:fldCharType="end"/>
      </w:r>
      <w:r w:rsidR="00B41A78">
        <w:rPr>
          <w:rFonts w:hint="eastAsia"/>
        </w:rPr>
        <w:t>机器人原地跳跃实验图</w:t>
      </w:r>
    </w:p>
    <w:p w14:paraId="6197E2DC" w14:textId="58C27664" w:rsidR="00F96FD6" w:rsidRDefault="00F96FD6">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4</w:t>
      </w:r>
      <w:r w:rsidR="00D2726D">
        <w:rPr>
          <w:noProof/>
        </w:rPr>
        <w:fldChar w:fldCharType="end"/>
      </w:r>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10"/>
                    <a:stretch>
                      <a:fillRect/>
                    </a:stretch>
                  </pic:blipFill>
                  <pic:spPr>
                    <a:xfrm>
                      <a:off x="0" y="0"/>
                      <a:ext cx="5274310" cy="1675765"/>
                    </a:xfrm>
                    <a:prstGeom prst="rect">
                      <a:avLst/>
                    </a:prstGeom>
                  </pic:spPr>
                </pic:pic>
              </a:graphicData>
            </a:graphic>
          </wp:inline>
        </w:drawing>
      </w:r>
    </w:p>
    <w:p w14:paraId="7264AF7D" w14:textId="46F3C39C" w:rsidR="002367F3" w:rsidRDefault="002367F3" w:rsidP="002367F3">
      <w:pPr>
        <w:pStyle w:val="af4"/>
        <w:ind w:firstLine="360"/>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5</w:t>
      </w:r>
      <w:r w:rsidR="003C6320">
        <w:fldChar w:fldCharType="end"/>
      </w:r>
      <w:r w:rsidR="00084E6F">
        <w:rPr>
          <w:rFonts w:hint="eastAsia"/>
        </w:rPr>
        <w:t>机器人跳跃抬升电机设定反馈曲线</w:t>
      </w:r>
    </w:p>
    <w:p w14:paraId="1BAD379D" w14:textId="07566CA3" w:rsidR="002367F3" w:rsidRDefault="002367F3" w:rsidP="002367F3">
      <w:pPr>
        <w:pStyle w:val="af4"/>
        <w:ind w:firstLine="360"/>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5</w:t>
      </w:r>
      <w:r w:rsidR="00D2726D">
        <w:rPr>
          <w:noProof/>
        </w:rPr>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11"/>
                    <a:stretch>
                      <a:fillRect/>
                    </a:stretch>
                  </pic:blipFill>
                  <pic:spPr>
                    <a:xfrm>
                      <a:off x="0" y="0"/>
                      <a:ext cx="5400040" cy="1775460"/>
                    </a:xfrm>
                    <a:prstGeom prst="rect">
                      <a:avLst/>
                    </a:prstGeom>
                  </pic:spPr>
                </pic:pic>
              </a:graphicData>
            </a:graphic>
          </wp:inline>
        </w:drawing>
      </w:r>
    </w:p>
    <w:p w14:paraId="19816B0D" w14:textId="56D2B817" w:rsidR="001A1D3B" w:rsidRDefault="001A1D3B" w:rsidP="001A1D3B">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6</w:t>
      </w:r>
      <w:r w:rsidR="003C6320">
        <w:fldChar w:fldCharType="end"/>
      </w:r>
      <w:r>
        <w:rPr>
          <w:rFonts w:hint="eastAsia"/>
        </w:rPr>
        <w:t>机器人跳跃实验中抬升电机扭矩图</w:t>
      </w:r>
    </w:p>
    <w:p w14:paraId="1A037C67" w14:textId="498E24E8" w:rsidR="001A1D3B" w:rsidRDefault="001A1D3B" w:rsidP="001A1D3B">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6</w:t>
      </w:r>
      <w:r w:rsidR="00D2726D">
        <w:rPr>
          <w:noProof/>
        </w:rPr>
        <w:fldChar w:fldCharType="end"/>
      </w:r>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12"/>
                    <a:stretch>
                      <a:fillRect/>
                    </a:stretch>
                  </pic:blipFill>
                  <pic:spPr>
                    <a:xfrm>
                      <a:off x="0" y="0"/>
                      <a:ext cx="5274310" cy="1683385"/>
                    </a:xfrm>
                    <a:prstGeom prst="rect">
                      <a:avLst/>
                    </a:prstGeom>
                  </pic:spPr>
                </pic:pic>
              </a:graphicData>
            </a:graphic>
          </wp:inline>
        </w:drawing>
      </w:r>
    </w:p>
    <w:p w14:paraId="24E7E109" w14:textId="034225FD" w:rsidR="00592341" w:rsidRDefault="00592341" w:rsidP="0059234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7</w:t>
      </w:r>
      <w:r w:rsidR="003C6320">
        <w:fldChar w:fldCharType="end"/>
      </w:r>
      <w:r w:rsidR="00247CD8">
        <w:rPr>
          <w:rFonts w:hint="eastAsia"/>
        </w:rPr>
        <w:t>机器人跳跃实验质心高度变化图</w:t>
      </w:r>
    </w:p>
    <w:p w14:paraId="6F0E8145" w14:textId="503657E0" w:rsidR="00240CA8" w:rsidRDefault="00592341" w:rsidP="00592341">
      <w:pPr>
        <w:pStyle w:val="af4"/>
      </w:pPr>
      <w:r>
        <w:t xml:space="preserve">Fig. </w:t>
      </w:r>
      <w:r w:rsidR="00D2726D">
        <w:fldChar w:fldCharType="begin"/>
      </w:r>
      <w:r w:rsidR="00D2726D">
        <w:instrText xml:space="preserve"> STYLEREF 1 \s </w:instrText>
      </w:r>
      <w:r w:rsidR="00D2726D">
        <w:fldChar w:fldCharType="separate"/>
      </w:r>
      <w:r w:rsidR="00D2726D">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7</w:t>
      </w:r>
      <w:r w:rsidR="00D2726D">
        <w:rPr>
          <w:noProof/>
        </w:rPr>
        <w:fldChar w:fldCharType="end"/>
      </w:r>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23173DA"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55F8E6A5" w:rsidR="00514685" w:rsidRDefault="00514685" w:rsidP="00504090">
      <w:pPr>
        <w:pStyle w:val="mathTYPE"/>
      </w:pPr>
      <w:r>
        <w:tab/>
      </w:r>
      <w:r w:rsidR="009A49FE" w:rsidRPr="00025957">
        <w:rPr>
          <w:position w:val="-4"/>
        </w:rPr>
        <w:object w:dxaOrig="3379" w:dyaOrig="639" w14:anchorId="4B524457">
          <v:shape id="_x0000_i1285" type="#_x0000_t75" style="width:168.5pt;height:31.8pt" o:ole="">
            <v:imagedata r:id="rId613" o:title=""/>
          </v:shape>
          <o:OLEObject Type="Embed" ProgID="Equation.DSMT4" ShapeID="_x0000_i1285" DrawAspect="Content" ObjectID="_1802704248" r:id="rId61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1</w:instrText>
        </w:r>
      </w:fldSimple>
      <w:r w:rsidR="00572B9B">
        <w:instrText>)</w:instrText>
      </w:r>
      <w:r w:rsidR="00572B9B">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286" type="#_x0000_t75" style="width:37.3pt;height:16.1pt" o:ole="">
            <v:imagedata r:id="rId615" o:title=""/>
          </v:shape>
          <o:OLEObject Type="Embed" ProgID="Equation.DSMT4" ShapeID="_x0000_i1286" DrawAspect="Content" ObjectID="_1802704249" r:id="rId616"/>
        </w:object>
      </w:r>
      <w:r w:rsidR="005970F9">
        <w:rPr>
          <w:rFonts w:hint="eastAsia"/>
        </w:rPr>
        <w:t>，根据动态力矩计算公式可得：</w:t>
      </w:r>
    </w:p>
    <w:p w14:paraId="41980580" w14:textId="42A31AD7" w:rsidR="00504090" w:rsidRDefault="00504090" w:rsidP="00504090">
      <w:pPr>
        <w:pStyle w:val="mathTYPE"/>
      </w:pPr>
      <w:r>
        <w:tab/>
      </w:r>
      <w:r w:rsidR="009A49FE" w:rsidRPr="00025957">
        <w:rPr>
          <w:position w:val="-4"/>
        </w:rPr>
        <w:object w:dxaOrig="2640" w:dyaOrig="680" w14:anchorId="7FE43F75">
          <v:shape id="_x0000_i1287" type="#_x0000_t75" style="width:131.95pt;height:34.35pt" o:ole="">
            <v:imagedata r:id="rId617" o:title=""/>
          </v:shape>
          <o:OLEObject Type="Embed" ProgID="Equation.DSMT4" ShapeID="_x0000_i1287" DrawAspect="Content" ObjectID="_1802704250" r:id="rId6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130896C3" w:rsidR="00504090" w:rsidRDefault="00504090" w:rsidP="00504090">
      <w:pPr>
        <w:pStyle w:val="mathTYPE"/>
      </w:pPr>
      <w:r>
        <w:tab/>
      </w:r>
      <w:r w:rsidR="009A49FE" w:rsidRPr="00025957">
        <w:rPr>
          <w:position w:val="-4"/>
        </w:rPr>
        <w:object w:dxaOrig="2760" w:dyaOrig="680" w14:anchorId="53A4E166">
          <v:shape id="_x0000_i1288" type="#_x0000_t75" style="width:138.15pt;height:34.35pt" o:ole="">
            <v:imagedata r:id="rId619" o:title=""/>
          </v:shape>
          <o:OLEObject Type="Embed" ProgID="Equation.DSMT4" ShapeID="_x0000_i1288" DrawAspect="Content" ObjectID="_1802704251" r:id="rId6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3</w:instrText>
        </w:r>
      </w:fldSimple>
      <w:r w:rsidR="00572B9B">
        <w:instrText>)</w:instrText>
      </w:r>
      <w:r w:rsidR="00572B9B">
        <w:fldChar w:fldCharType="end"/>
      </w:r>
    </w:p>
    <w:p w14:paraId="47876717" w14:textId="64ED0118"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289" type="#_x0000_t75" style="width:28.15pt;height:13.9pt" o:ole="">
            <v:imagedata r:id="rId621" o:title=""/>
          </v:shape>
          <o:OLEObject Type="Embed" ProgID="Equation.DSMT4" ShapeID="_x0000_i1289" DrawAspect="Content" ObjectID="_1802704252" r:id="rId622"/>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468CD003" w:rsidR="00887659" w:rsidRDefault="00161FBD" w:rsidP="00161FBD">
      <w:pPr>
        <w:pStyle w:val="mathTYPE"/>
      </w:pPr>
      <w:r>
        <w:tab/>
      </w:r>
      <w:r w:rsidR="009A49FE" w:rsidRPr="00025957">
        <w:rPr>
          <w:position w:val="-4"/>
        </w:rPr>
        <w:object w:dxaOrig="1420" w:dyaOrig="360" w14:anchorId="48DD88DD">
          <v:shape id="_x0000_i1290" type="#_x0000_t75" style="width:71.65pt;height:17.9pt" o:ole="">
            <v:imagedata r:id="rId623" o:title=""/>
          </v:shape>
          <o:OLEObject Type="Embed" ProgID="Equation.DSMT4" ShapeID="_x0000_i1290" DrawAspect="Content" ObjectID="_1802704253" r:id="rId62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361386AF" w:rsidR="00D70232" w:rsidRDefault="00D70232" w:rsidP="00D70232">
      <w:pPr>
        <w:pStyle w:val="af4"/>
      </w:pPr>
      <w:bookmarkStart w:id="41" w:name="_Ref19102812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bookmarkEnd w:id="41"/>
      <w:r>
        <w:rPr>
          <w:rFonts w:hint="eastAsia"/>
        </w:rPr>
        <w:t xml:space="preserve"> CyberGear</w:t>
      </w:r>
      <w:r>
        <w:rPr>
          <w:rFonts w:hint="eastAsia"/>
        </w:rPr>
        <w:t>电机实物图</w:t>
      </w:r>
    </w:p>
    <w:p w14:paraId="527FE781" w14:textId="059EF9CF" w:rsidR="001A7C1B" w:rsidRDefault="00D70232" w:rsidP="00D70232">
      <w:pPr>
        <w:pStyle w:val="af4"/>
      </w:pPr>
      <w:r>
        <w:t xml:space="preserve">Fig.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w:t>
      </w:r>
      <w:r w:rsidR="00D2726D">
        <w:rPr>
          <w:noProof/>
        </w:rPr>
        <w:fldChar w:fldCharType="end"/>
      </w:r>
      <w:r w:rsidRPr="00D70232">
        <w:t xml:space="preserve"> Physical drawing of CyberGear motor</w:t>
      </w:r>
    </w:p>
    <w:p w14:paraId="634C0551" w14:textId="3CFD747C"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rPr>
          <w:noProof/>
        </w:rPr>
        <w:t>.</w:t>
      </w:r>
      <w:r w:rsidR="00D2726D">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5C8F21D3" w:rsidR="004B49AB" w:rsidRPr="00B613F4" w:rsidRDefault="004B49AB" w:rsidP="00B613F4">
      <w:pPr>
        <w:pStyle w:val="af4"/>
      </w:pPr>
      <w:bookmarkStart w:id="42"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2726D">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2726D">
        <w:rPr>
          <w:noProof/>
        </w:rPr>
        <w:t>1</w:t>
      </w:r>
      <w:r w:rsidR="0076439B" w:rsidRPr="00B613F4">
        <w:fldChar w:fldCharType="end"/>
      </w:r>
      <w:bookmarkEnd w:id="42"/>
      <w:r w:rsidRPr="00B613F4">
        <w:rPr>
          <w:rFonts w:hint="eastAsia"/>
        </w:rPr>
        <w:t>内轮电机参数表</w:t>
      </w:r>
    </w:p>
    <w:p w14:paraId="4F1A9768" w14:textId="34D18BAE" w:rsidR="004B49AB" w:rsidRPr="00B613F4" w:rsidRDefault="004B49AB" w:rsidP="00B613F4">
      <w:pPr>
        <w:pStyle w:val="af4"/>
      </w:pPr>
      <w:r w:rsidRPr="00B613F4">
        <w:t xml:space="preserve">Table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D2726D">
        <w:rPr>
          <w:noProof/>
        </w:rPr>
        <w:t>1</w:t>
      </w:r>
      <w:r w:rsidR="00D2726D">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291" type="#_x0000_t75" style="width:55.9pt;height:17.9pt" o:ole="">
            <v:imagedata r:id="rId626" o:title=""/>
          </v:shape>
          <o:OLEObject Type="Embed" ProgID="Equation.DSMT4" ShapeID="_x0000_i1291" DrawAspect="Content" ObjectID="_1802704254" r:id="rId627"/>
        </w:object>
      </w:r>
      <w:r w:rsidR="005C5512" w:rsidRPr="00FD5BE5">
        <w:rPr>
          <w:rFonts w:hint="eastAsia"/>
        </w:rPr>
        <w:t>，</w:t>
      </w:r>
      <w:r w:rsidR="005C5512" w:rsidRPr="00FD5BE5">
        <w:t>两侧内轮和机体的质量和为</w:t>
      </w:r>
      <w:r w:rsidR="00506D79" w:rsidRPr="00FD5BE5">
        <w:object w:dxaOrig="2360" w:dyaOrig="380" w14:anchorId="561B959B">
          <v:shape id="_x0000_i1292" type="#_x0000_t75" style="width:118.05pt;height:19.35pt" o:ole="">
            <v:imagedata r:id="rId628" o:title=""/>
          </v:shape>
          <o:OLEObject Type="Embed" ProgID="Equation.DSMT4" ShapeID="_x0000_i1292" DrawAspect="Content" ObjectID="_1802704255" r:id="rId629"/>
        </w:object>
      </w:r>
      <w:r w:rsidR="00D83704" w:rsidRPr="00FD5BE5">
        <w:rPr>
          <w:rFonts w:hint="eastAsia"/>
        </w:rPr>
        <w:t>，力臂长度即机体转轴到外轮转轴的距离</w:t>
      </w:r>
      <w:r w:rsidR="00193BC8" w:rsidRPr="00FD5BE5">
        <w:object w:dxaOrig="1080" w:dyaOrig="279" w14:anchorId="12604B38">
          <v:shape id="_x0000_i1293" type="#_x0000_t75" style="width:54.1pt;height:13.9pt" o:ole="">
            <v:imagedata r:id="rId630" o:title=""/>
          </v:shape>
          <o:OLEObject Type="Embed" ProgID="Equation.DSMT4" ShapeID="_x0000_i1293" DrawAspect="Content" ObjectID="_1802704256" r:id="rId631"/>
        </w:object>
      </w:r>
      <w:r w:rsidR="00D83704" w:rsidRPr="00FD5BE5">
        <w:rPr>
          <w:rFonts w:hint="eastAsia"/>
        </w:rPr>
        <w:t>，</w:t>
      </w:r>
      <w:r w:rsidR="00D83704" w:rsidRPr="00FD5BE5">
        <w:t>根据力矩公式，外轮电机所需的最大静态力矩为：</w:t>
      </w:r>
    </w:p>
    <w:p w14:paraId="248FC203" w14:textId="252C3F68" w:rsidR="00D83704" w:rsidRDefault="00D83704" w:rsidP="00A4164B">
      <w:pPr>
        <w:pStyle w:val="mathTYPE"/>
      </w:pPr>
      <w:r>
        <w:tab/>
      </w:r>
      <w:r w:rsidR="00193BC8" w:rsidRPr="00025957">
        <w:rPr>
          <w:position w:val="-4"/>
        </w:rPr>
        <w:object w:dxaOrig="3360" w:dyaOrig="639" w14:anchorId="1158ACC6">
          <v:shape id="_x0000_i1294" type="#_x0000_t75" style="width:168.1pt;height:31.8pt" o:ole="">
            <v:imagedata r:id="rId632" o:title=""/>
          </v:shape>
          <o:OLEObject Type="Embed" ProgID="Equation.DSMT4" ShapeID="_x0000_i1294" DrawAspect="Content" ObjectID="_1802704257" r:id="rId6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5</w:instrText>
        </w:r>
      </w:fldSimple>
      <w:r w:rsidR="00572B9B">
        <w:instrText>)</w:instrText>
      </w:r>
      <w:r w:rsidR="00572B9B">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295" type="#_x0000_t75" style="width:57pt;height:16.1pt" o:ole="">
            <v:imagedata r:id="rId634" o:title=""/>
          </v:shape>
          <o:OLEObject Type="Embed" ProgID="Equation.DSMT4" ShapeID="_x0000_i1295" DrawAspect="Content" ObjectID="_1802704258" r:id="rId635"/>
        </w:object>
      </w:r>
      <w:r w:rsidR="003D7B0A" w:rsidRPr="00FD5BE5">
        <w:rPr>
          <w:rFonts w:hint="eastAsia"/>
        </w:rPr>
        <w:t>，外轮的等效转动惯量为</w:t>
      </w:r>
      <w:r w:rsidR="009A49FE" w:rsidRPr="00FD5BE5">
        <w:object w:dxaOrig="1560" w:dyaOrig="380" w14:anchorId="2AAD41EE">
          <v:shape id="_x0000_i1296" type="#_x0000_t75" style="width:77.85pt;height:19.35pt" o:ole="">
            <v:imagedata r:id="rId636" o:title=""/>
          </v:shape>
          <o:OLEObject Type="Embed" ProgID="Equation.DSMT4" ShapeID="_x0000_i1296" DrawAspect="Content" ObjectID="_1802704259" r:id="rId637"/>
        </w:object>
      </w:r>
      <w:r w:rsidR="003D7B0A" w:rsidRPr="00FD5BE5">
        <w:rPr>
          <w:rFonts w:hint="eastAsia"/>
        </w:rPr>
        <w:t>，</w:t>
      </w:r>
      <w:r w:rsidR="003D7B0A" w:rsidRPr="00FD5BE5">
        <w:t>根据动态力矩公式：</w:t>
      </w:r>
    </w:p>
    <w:p w14:paraId="21243D4A" w14:textId="213A21DD" w:rsidR="00D744DE" w:rsidRDefault="00D744DE" w:rsidP="00D744DE">
      <w:pPr>
        <w:pStyle w:val="mathTYPE"/>
      </w:pPr>
      <w:r>
        <w:tab/>
      </w:r>
      <w:r w:rsidR="00193BC8" w:rsidRPr="00025957">
        <w:rPr>
          <w:position w:val="-4"/>
        </w:rPr>
        <w:object w:dxaOrig="2620" w:dyaOrig="680" w14:anchorId="04CE690F">
          <v:shape id="_x0000_i1297" type="#_x0000_t75" style="width:131.55pt;height:34.35pt" o:ole="">
            <v:imagedata r:id="rId638" o:title=""/>
          </v:shape>
          <o:OLEObject Type="Embed" ProgID="Equation.DSMT4" ShapeID="_x0000_i1297" DrawAspect="Content" ObjectID="_1802704260" r:id="rId63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2D8283EC" w:rsidR="00D744DE" w:rsidRDefault="00D744DE" w:rsidP="00D744DE">
      <w:pPr>
        <w:pStyle w:val="mathTYPE"/>
      </w:pPr>
      <w:r>
        <w:tab/>
      </w:r>
      <w:r w:rsidR="00193BC8" w:rsidRPr="00025957">
        <w:rPr>
          <w:position w:val="-4"/>
        </w:rPr>
        <w:object w:dxaOrig="2799" w:dyaOrig="680" w14:anchorId="4603629E">
          <v:shape id="_x0000_i1298" type="#_x0000_t75" style="width:139.6pt;height:34.35pt" o:ole="">
            <v:imagedata r:id="rId640" o:title=""/>
          </v:shape>
          <o:OLEObject Type="Embed" ProgID="Equation.DSMT4" ShapeID="_x0000_i1298" DrawAspect="Content" ObjectID="_1802704261" r:id="rId64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D2726D">
          <w:rPr>
            <w:noProof/>
          </w:rPr>
          <w:instrText>4</w:instrText>
        </w:r>
      </w:fldSimple>
      <w:r w:rsidR="00572B9B">
        <w:instrText>.</w:instrText>
      </w:r>
      <w:fldSimple w:instr=" SEQ MTEqn \c \* Arabic \* MERGEFORMAT ">
        <w:r w:rsidR="00D2726D">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E1CD366"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42">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289AB325" w:rsidR="0030785C" w:rsidRDefault="0030785C" w:rsidP="0030785C">
      <w:pPr>
        <w:pStyle w:val="af4"/>
      </w:pPr>
      <w:bookmarkStart w:id="43" w:name="_Ref19102835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43"/>
      <w:r>
        <w:rPr>
          <w:rFonts w:hint="eastAsia"/>
        </w:rPr>
        <w:t xml:space="preserve"> MF7015</w:t>
      </w:r>
      <w:r>
        <w:rPr>
          <w:rFonts w:hint="eastAsia"/>
        </w:rPr>
        <w:t>电机实物图</w:t>
      </w:r>
    </w:p>
    <w:p w14:paraId="40A6DA97" w14:textId="4AC7DAD7" w:rsidR="00AE5869" w:rsidRDefault="0030785C" w:rsidP="0030785C">
      <w:pPr>
        <w:pStyle w:val="af4"/>
      </w:pPr>
      <w:r>
        <w:t xml:space="preserve">Fig.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w:t>
      </w:r>
      <w:r w:rsidR="00D2726D">
        <w:rPr>
          <w:noProof/>
        </w:rPr>
        <w:fldChar w:fldCharType="end"/>
      </w:r>
      <w:r w:rsidRPr="0030785C">
        <w:t xml:space="preserve"> MF7015 motor physical picture</w:t>
      </w:r>
    </w:p>
    <w:p w14:paraId="49B6D07A" w14:textId="05980FBB"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2</w:t>
      </w:r>
      <w:r>
        <w:fldChar w:fldCharType="end"/>
      </w:r>
      <w:r>
        <w:rPr>
          <w:rFonts w:hint="eastAsia"/>
        </w:rPr>
        <w:t>所示。</w:t>
      </w:r>
      <w:r w:rsidR="00BE5BB2">
        <w:rPr>
          <w:rFonts w:hint="eastAsia"/>
        </w:rPr>
        <w:t>满足理论计算需求。</w:t>
      </w:r>
    </w:p>
    <w:p w14:paraId="59FE6C24" w14:textId="36C399BE" w:rsidR="00FA2692" w:rsidRPr="00B613F4" w:rsidRDefault="00FA2692" w:rsidP="00B613F4">
      <w:pPr>
        <w:pStyle w:val="af4"/>
      </w:pPr>
      <w:bookmarkStart w:id="44"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2726D">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2726D">
        <w:rPr>
          <w:noProof/>
        </w:rPr>
        <w:t>2</w:t>
      </w:r>
      <w:r w:rsidR="0076439B" w:rsidRPr="00B613F4">
        <w:fldChar w:fldCharType="end"/>
      </w:r>
      <w:bookmarkEnd w:id="44"/>
      <w:r w:rsidRPr="00B613F4">
        <w:rPr>
          <w:rFonts w:hint="eastAsia"/>
        </w:rPr>
        <w:t>外轮电机参数表</w:t>
      </w:r>
    </w:p>
    <w:p w14:paraId="0318D55A" w14:textId="7029085E" w:rsidR="00FA2692" w:rsidRPr="00B613F4" w:rsidRDefault="00FA2692" w:rsidP="00B613F4">
      <w:pPr>
        <w:pStyle w:val="af4"/>
      </w:pPr>
      <w:r w:rsidRPr="00B613F4">
        <w:t xml:space="preserve">Table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D2726D">
        <w:rPr>
          <w:noProof/>
        </w:rPr>
        <w:t>2</w:t>
      </w:r>
      <w:r w:rsidR="00D2726D">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73CAEA46"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3</w:t>
      </w:r>
      <w:r w:rsidR="0076439B">
        <w:fldChar w:fldCharType="end"/>
      </w:r>
      <w:r w:rsidR="00612F16">
        <w:rPr>
          <w:rFonts w:hint="eastAsia"/>
        </w:rPr>
        <w:t>所示。</w:t>
      </w:r>
    </w:p>
    <w:p w14:paraId="2B0ADDEE" w14:textId="37D367A9" w:rsidR="0076439B" w:rsidRPr="00B613F4" w:rsidRDefault="0076439B" w:rsidP="00B613F4">
      <w:pPr>
        <w:pStyle w:val="af4"/>
      </w:pPr>
      <w:bookmarkStart w:id="45"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2726D">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2726D">
        <w:rPr>
          <w:noProof/>
        </w:rPr>
        <w:t>3</w:t>
      </w:r>
      <w:r w:rsidRPr="00B613F4">
        <w:fldChar w:fldCharType="end"/>
      </w:r>
      <w:bookmarkEnd w:id="45"/>
      <w:r w:rsidRPr="00B613F4">
        <w:rPr>
          <w:rFonts w:hint="eastAsia"/>
        </w:rPr>
        <w:t xml:space="preserve"> BMI088</w:t>
      </w:r>
      <w:r w:rsidRPr="00B613F4">
        <w:rPr>
          <w:rFonts w:hint="eastAsia"/>
        </w:rPr>
        <w:t>详细参数列表</w:t>
      </w:r>
    </w:p>
    <w:p w14:paraId="1812C14B" w14:textId="15D07B44"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D2726D">
        <w:rPr>
          <w:noProof/>
        </w:rPr>
        <w:t>3</w:t>
      </w:r>
      <w:r w:rsidR="00D2726D">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CCEDE80"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D2726D" w:rsidRPr="00B613F4">
        <w:rPr>
          <w:rFonts w:hint="eastAsia"/>
        </w:rPr>
        <w:t>表</w:t>
      </w:r>
      <w:r w:rsidR="00D2726D" w:rsidRPr="00B613F4">
        <w:rPr>
          <w:rFonts w:hint="eastAsia"/>
        </w:rPr>
        <w:t xml:space="preserve"> </w:t>
      </w:r>
      <w:r w:rsidR="00D2726D">
        <w:rPr>
          <w:noProof/>
        </w:rPr>
        <w:t>4</w:t>
      </w:r>
      <w:r w:rsidR="00D2726D" w:rsidRPr="00B613F4">
        <w:t>.</w:t>
      </w:r>
      <w:r w:rsidR="00D2726D">
        <w:rPr>
          <w:noProof/>
        </w:rPr>
        <w:t>4</w:t>
      </w:r>
      <w:r w:rsidR="0076439B">
        <w:fldChar w:fldCharType="end"/>
      </w:r>
      <w:r>
        <w:rPr>
          <w:rFonts w:hint="eastAsia"/>
        </w:rPr>
        <w:t>所示。</w:t>
      </w:r>
    </w:p>
    <w:p w14:paraId="01520C46" w14:textId="0D73C570" w:rsidR="0076439B" w:rsidRPr="00B613F4" w:rsidRDefault="0076439B" w:rsidP="00B613F4">
      <w:pPr>
        <w:pStyle w:val="af4"/>
      </w:pPr>
      <w:bookmarkStart w:id="46"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2726D">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2726D">
        <w:rPr>
          <w:noProof/>
        </w:rPr>
        <w:t>4</w:t>
      </w:r>
      <w:r w:rsidRPr="00B613F4">
        <w:fldChar w:fldCharType="end"/>
      </w:r>
      <w:bookmarkEnd w:id="46"/>
      <w:r w:rsidRPr="00B613F4">
        <w:rPr>
          <w:rFonts w:hint="eastAsia"/>
        </w:rPr>
        <w:t xml:space="preserve"> AS5048P</w:t>
      </w:r>
      <w:r w:rsidRPr="00B613F4">
        <w:rPr>
          <w:rFonts w:hint="eastAsia"/>
        </w:rPr>
        <w:t>详细参数列表</w:t>
      </w:r>
    </w:p>
    <w:p w14:paraId="6F3C1F68" w14:textId="6EEFA9DF"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D2726D">
        <w:rPr>
          <w:noProof/>
        </w:rPr>
        <w:t>4</w:t>
      </w:r>
      <w:r w:rsidR="00D2726D">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248FE21" w:rsidR="007B50A4" w:rsidRDefault="007B50A4" w:rsidP="007B50A4">
      <w:pPr>
        <w:pStyle w:val="mathTYPE"/>
      </w:pPr>
      <w:r>
        <w:tab/>
      </w:r>
      <w:r w:rsidR="009A49FE" w:rsidRPr="00025957">
        <w:rPr>
          <w:position w:val="-4"/>
        </w:rPr>
        <w:object w:dxaOrig="3260" w:dyaOrig="360" w14:anchorId="5BF6B16D">
          <v:shape id="_x0000_i1299" type="#_x0000_t75" style="width:163pt;height:17.9pt" o:ole="">
            <v:imagedata r:id="rId643" o:title=""/>
          </v:shape>
          <o:OLEObject Type="Embed" ProgID="Equation.DSMT4" ShapeID="_x0000_i1299" DrawAspect="Content" ObjectID="_1802704262"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8</w:instrText>
        </w:r>
      </w:fldSimple>
      <w:r>
        <w:instrText>)</w:instrText>
      </w:r>
      <w:r>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5AA646F7"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lastRenderedPageBreak/>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45"/>
                    <a:stretch>
                      <a:fillRect/>
                    </a:stretch>
                  </pic:blipFill>
                  <pic:spPr>
                    <a:xfrm>
                      <a:off x="0" y="0"/>
                      <a:ext cx="1208712" cy="1768680"/>
                    </a:xfrm>
                    <a:prstGeom prst="rect">
                      <a:avLst/>
                    </a:prstGeom>
                  </pic:spPr>
                </pic:pic>
              </a:graphicData>
            </a:graphic>
          </wp:inline>
        </w:drawing>
      </w:r>
    </w:p>
    <w:p w14:paraId="07790250" w14:textId="73723571" w:rsidR="00153A14" w:rsidRDefault="00153A14" w:rsidP="00153A14">
      <w:pPr>
        <w:pStyle w:val="af4"/>
      </w:pPr>
      <w:bookmarkStart w:id="47" w:name="_Ref1919774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bookmarkEnd w:id="47"/>
      <w:r w:rsidRPr="00EA7116">
        <w:t>RoboMaster C</w:t>
      </w:r>
      <w:r w:rsidRPr="00EA7116">
        <w:t>型控制板</w:t>
      </w:r>
    </w:p>
    <w:p w14:paraId="4FB5DD9A" w14:textId="6CFCC39A" w:rsidR="00153A14" w:rsidRDefault="00153A14" w:rsidP="00153A14">
      <w:pPr>
        <w:pStyle w:val="af4"/>
      </w:pPr>
      <w:r>
        <w:t xml:space="preserve">Fig.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3</w:t>
      </w:r>
      <w:r w:rsidR="00D2726D">
        <w:rPr>
          <w:noProof/>
        </w:rPr>
        <w:fldChar w:fldCharType="end"/>
      </w:r>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02D8A7CF"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D2726D">
        <w:rPr>
          <w:rFonts w:hint="eastAsia"/>
        </w:rPr>
        <w:t>图</w:t>
      </w:r>
      <w:r w:rsidR="00D2726D">
        <w:rPr>
          <w:rFonts w:hint="eastAsia"/>
        </w:rPr>
        <w:t xml:space="preserve"> </w:t>
      </w:r>
      <w:r w:rsidR="00D2726D">
        <w:rPr>
          <w:noProof/>
        </w:rPr>
        <w:t>4</w:t>
      </w:r>
      <w:r w:rsidR="00D2726D">
        <w:t>.</w:t>
      </w:r>
      <w:r w:rsidR="00D2726D">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1EF0359" w:rsidR="002074B4" w:rsidRDefault="002074B4" w:rsidP="002074B4">
      <w:pPr>
        <w:pStyle w:val="af4"/>
      </w:pPr>
      <w:bookmarkStart w:id="48" w:name="_Ref19121949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bookmarkEnd w:id="48"/>
      <w:r>
        <w:rPr>
          <w:rFonts w:hint="eastAsia"/>
        </w:rPr>
        <w:t>硬件框架示意图</w:t>
      </w:r>
    </w:p>
    <w:p w14:paraId="57461A18" w14:textId="3554E702" w:rsidR="002074B4" w:rsidRPr="00B4242B" w:rsidRDefault="002074B4" w:rsidP="002074B4">
      <w:pPr>
        <w:pStyle w:val="af4"/>
      </w:pPr>
      <w:r>
        <w:t xml:space="preserve">Fig.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4</w:t>
      </w:r>
      <w:r w:rsidR="00D2726D">
        <w:rPr>
          <w:noProof/>
        </w:rPr>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A619FFE" w:rsidR="00C61E90" w:rsidRDefault="00C61E90" w:rsidP="00C61E9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r>
        <w:rPr>
          <w:rFonts w:hint="eastAsia"/>
        </w:rPr>
        <w:t>软件控制框架图</w:t>
      </w:r>
    </w:p>
    <w:p w14:paraId="68879C48" w14:textId="00741461" w:rsidR="00BD3A3C" w:rsidRPr="00214FFF" w:rsidRDefault="00C61E90" w:rsidP="00C61E90">
      <w:pPr>
        <w:pStyle w:val="af4"/>
      </w:pPr>
      <w:r>
        <w:t xml:space="preserve">Fig. </w:t>
      </w:r>
      <w:r w:rsidR="00D2726D">
        <w:fldChar w:fldCharType="begin"/>
      </w:r>
      <w:r w:rsidR="00D2726D">
        <w:instrText xml:space="preserve"> STYLEREF 1 \s </w:instrText>
      </w:r>
      <w:r w:rsidR="00D2726D">
        <w:fldChar w:fldCharType="separate"/>
      </w:r>
      <w:r w:rsidR="00D2726D">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5</w:t>
      </w:r>
      <w:r w:rsidR="00D2726D">
        <w:rPr>
          <w:noProof/>
        </w:rPr>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300" type="#_x0000_t75" style="width:13.9pt;height:17.9pt" o:ole="">
            <v:imagedata r:id="rId648" o:title=""/>
          </v:shape>
          <o:OLEObject Type="Embed" ProgID="Equation.DSMT4" ShapeID="_x0000_i1300" DrawAspect="Content" ObjectID="_1802704263" r:id="rId649"/>
        </w:object>
      </w:r>
      <w:r w:rsidR="002A0FE6" w:rsidRPr="00A33C05">
        <w:rPr>
          <w:rFonts w:hint="eastAsia"/>
        </w:rPr>
        <w:t>,</w:t>
      </w:r>
      <w:r w:rsidR="009A49FE" w:rsidRPr="00A33C05">
        <w:object w:dxaOrig="279" w:dyaOrig="380" w14:anchorId="3E56CF20">
          <v:shape id="_x0000_i1301" type="#_x0000_t75" style="width:13.9pt;height:19.35pt" o:ole="">
            <v:imagedata r:id="rId650" o:title=""/>
          </v:shape>
          <o:OLEObject Type="Embed" ProgID="Equation.DSMT4" ShapeID="_x0000_i1301" DrawAspect="Content" ObjectID="_1802704264" r:id="rId651"/>
        </w:object>
      </w:r>
      <w:r w:rsidR="002A0FE6" w:rsidRPr="00A33C05">
        <w:rPr>
          <w:rFonts w:hint="eastAsia"/>
        </w:rPr>
        <w:t>,</w:t>
      </w:r>
      <w:r w:rsidR="009A49FE" w:rsidRPr="00A33C05">
        <w:object w:dxaOrig="260" w:dyaOrig="360" w14:anchorId="0116C384">
          <v:shape id="_x0000_i1302" type="#_x0000_t75" style="width:13.15pt;height:17.9pt" o:ole="">
            <v:imagedata r:id="rId652" o:title=""/>
          </v:shape>
          <o:OLEObject Type="Embed" ProgID="Equation.DSMT4" ShapeID="_x0000_i1302" DrawAspect="Content" ObjectID="_1802704265" r:id="rId653"/>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w:t>
      </w:r>
      <w:r w:rsidR="00215C6A" w:rsidRPr="00A33C05">
        <w:lastRenderedPageBreak/>
        <w:t>假设加速度计测得的加速度值在三轴上分别为</w:t>
      </w:r>
      <w:r w:rsidR="009A49FE" w:rsidRPr="00A33C05">
        <w:object w:dxaOrig="279" w:dyaOrig="360" w14:anchorId="6415636A">
          <v:shape id="_x0000_i1303" type="#_x0000_t75" style="width:13.9pt;height:17.9pt" o:ole="">
            <v:imagedata r:id="rId654" o:title=""/>
          </v:shape>
          <o:OLEObject Type="Embed" ProgID="Equation.DSMT4" ShapeID="_x0000_i1303" DrawAspect="Content" ObjectID="_1802704266" r:id="rId655"/>
        </w:object>
      </w:r>
      <w:r w:rsidR="002A0FE6" w:rsidRPr="00A33C05">
        <w:rPr>
          <w:rFonts w:hint="eastAsia"/>
        </w:rPr>
        <w:t>,</w:t>
      </w:r>
      <w:r w:rsidR="009A49FE" w:rsidRPr="00A33C05">
        <w:object w:dxaOrig="279" w:dyaOrig="380" w14:anchorId="2B01F715">
          <v:shape id="_x0000_i1304" type="#_x0000_t75" style="width:13.9pt;height:19.35pt" o:ole="">
            <v:imagedata r:id="rId656" o:title=""/>
          </v:shape>
          <o:OLEObject Type="Embed" ProgID="Equation.DSMT4" ShapeID="_x0000_i1304" DrawAspect="Content" ObjectID="_1802704267" r:id="rId657"/>
        </w:object>
      </w:r>
      <w:r w:rsidR="002A0FE6" w:rsidRPr="00A33C05">
        <w:rPr>
          <w:rFonts w:hint="eastAsia"/>
        </w:rPr>
        <w:t>,</w:t>
      </w:r>
      <w:r w:rsidR="009A49FE" w:rsidRPr="00A33C05">
        <w:object w:dxaOrig="260" w:dyaOrig="360" w14:anchorId="5B747BEB">
          <v:shape id="_x0000_i1305" type="#_x0000_t75" style="width:13.15pt;height:17.9pt" o:ole="">
            <v:imagedata r:id="rId658" o:title=""/>
          </v:shape>
          <o:OLEObject Type="Embed" ProgID="Equation.DSMT4" ShapeID="_x0000_i1305" DrawAspect="Content" ObjectID="_1802704268" r:id="rId659"/>
        </w:object>
      </w:r>
      <w:r w:rsidR="00215C6A" w:rsidRPr="00A33C05">
        <w:t>，俯仰角和</w:t>
      </w:r>
      <w:proofErr w:type="gramStart"/>
      <w:r w:rsidR="00215C6A" w:rsidRPr="00A33C05">
        <w:t>横滚</w:t>
      </w:r>
      <w:proofErr w:type="gramEnd"/>
      <w:r w:rsidR="00215C6A" w:rsidRPr="00A33C05">
        <w:t>角的计算公式为：</w:t>
      </w:r>
    </w:p>
    <w:p w14:paraId="4518AC17" w14:textId="236BF49B" w:rsidR="00214FFF" w:rsidRDefault="00215C6A" w:rsidP="004772D1">
      <w:pPr>
        <w:pStyle w:val="mathTYPE"/>
      </w:pPr>
      <w:r>
        <w:tab/>
      </w:r>
      <w:r w:rsidR="009A49FE" w:rsidRPr="00025957">
        <w:rPr>
          <w:position w:val="-4"/>
        </w:rPr>
        <w:object w:dxaOrig="2320" w:dyaOrig="1480" w14:anchorId="29291890">
          <v:shape id="_x0000_i1306" type="#_x0000_t75" style="width:115.85pt;height:73.85pt" o:ole="">
            <v:imagedata r:id="rId660" o:title=""/>
          </v:shape>
          <o:OLEObject Type="Embed" ProgID="Equation.DSMT4" ShapeID="_x0000_i1306" DrawAspect="Content" ObjectID="_1802704269" r:id="rId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9</w:instrText>
        </w:r>
      </w:fldSimple>
      <w:r>
        <w:instrText>)</w:instrText>
      </w:r>
      <w:r>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307" type="#_x0000_t75" style="width:19.75pt;height:17.9pt" o:ole="">
            <v:imagedata r:id="rId662" o:title=""/>
          </v:shape>
          <o:OLEObject Type="Embed" ProgID="Equation.DSMT4" ShapeID="_x0000_i1307" DrawAspect="Content" ObjectID="_1802704270" r:id="rId663"/>
        </w:object>
      </w:r>
      <w:r w:rsidRPr="0089722C">
        <w:t>为俯仰角，</w:t>
      </w:r>
      <w:r w:rsidR="009A49FE" w:rsidRPr="0089722C">
        <w:object w:dxaOrig="380" w:dyaOrig="360" w14:anchorId="16038A3E">
          <v:shape id="_x0000_i1308" type="#_x0000_t75" style="width:19.35pt;height:17.9pt" o:ole="">
            <v:imagedata r:id="rId664" o:title=""/>
          </v:shape>
          <o:OLEObject Type="Embed" ProgID="Equation.DSMT4" ShapeID="_x0000_i1308" DrawAspect="Content" ObjectID="_1802704271" r:id="rId665"/>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09" type="#_x0000_t75" style="width:27.05pt;height:19.35pt" o:ole="">
            <v:imagedata r:id="rId666" o:title=""/>
          </v:shape>
          <o:OLEObject Type="Embed" ProgID="Equation.DSMT4" ShapeID="_x0000_i1309" DrawAspect="Content" ObjectID="_1802704272" r:id="rId667"/>
        </w:object>
      </w:r>
      <w:r w:rsidRPr="0089722C">
        <w:t>，可以通过积分计算角度的变化。假设陀螺仪提供的角速度数据为</w:t>
      </w:r>
      <w:r w:rsidR="009A49FE" w:rsidRPr="0089722C">
        <w:object w:dxaOrig="300" w:dyaOrig="360" w14:anchorId="2F53F40B">
          <v:shape id="_x0000_i1310" type="#_x0000_t75" style="width:15pt;height:17.9pt" o:ole="">
            <v:imagedata r:id="rId668" o:title=""/>
          </v:shape>
          <o:OLEObject Type="Embed" ProgID="Equation.DSMT4" ShapeID="_x0000_i1310" DrawAspect="Content" ObjectID="_1802704273" r:id="rId669"/>
        </w:object>
      </w:r>
      <w:r w:rsidR="00710C49" w:rsidRPr="0089722C">
        <w:rPr>
          <w:rFonts w:hint="eastAsia"/>
        </w:rPr>
        <w:t>,</w:t>
      </w:r>
      <w:r w:rsidR="009A49FE" w:rsidRPr="0089722C">
        <w:object w:dxaOrig="320" w:dyaOrig="380" w14:anchorId="7449DE0E">
          <v:shape id="_x0000_i1311" type="#_x0000_t75" style="width:16.1pt;height:19.35pt" o:ole="">
            <v:imagedata r:id="rId670" o:title=""/>
          </v:shape>
          <o:OLEObject Type="Embed" ProgID="Equation.DSMT4" ShapeID="_x0000_i1311" DrawAspect="Content" ObjectID="_1802704274" r:id="rId671"/>
        </w:object>
      </w:r>
      <w:r w:rsidR="00710C49" w:rsidRPr="0089722C">
        <w:rPr>
          <w:rFonts w:hint="eastAsia"/>
        </w:rPr>
        <w:t>,</w:t>
      </w:r>
      <w:r w:rsidR="009A49FE" w:rsidRPr="0089722C">
        <w:object w:dxaOrig="300" w:dyaOrig="360" w14:anchorId="36F9E4AA">
          <v:shape id="_x0000_i1312" type="#_x0000_t75" style="width:15pt;height:17.9pt" o:ole="">
            <v:imagedata r:id="rId672" o:title=""/>
          </v:shape>
          <o:OLEObject Type="Embed" ProgID="Equation.DSMT4" ShapeID="_x0000_i1312" DrawAspect="Content" ObjectID="_1802704275" r:id="rId673"/>
        </w:object>
      </w:r>
      <w:r w:rsidRPr="0089722C">
        <w:t>，</w:t>
      </w:r>
      <w:r w:rsidR="00710C49" w:rsidRPr="0089722C">
        <w:rPr>
          <w:rFonts w:hint="eastAsia"/>
        </w:rPr>
        <w:t>时间步长为</w:t>
      </w:r>
      <w:r w:rsidR="009A49FE" w:rsidRPr="0089722C">
        <w:object w:dxaOrig="300" w:dyaOrig="279" w14:anchorId="1E66E46A">
          <v:shape id="_x0000_i1313" type="#_x0000_t75" style="width:15pt;height:13.9pt" o:ole="">
            <v:imagedata r:id="rId674" o:title=""/>
          </v:shape>
          <o:OLEObject Type="Embed" ProgID="Equation.DSMT4" ShapeID="_x0000_i1313" DrawAspect="Content" ObjectID="_1802704276" r:id="rId675"/>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2DB8BB0E" w:rsidR="004772D1" w:rsidRDefault="004772D1" w:rsidP="002A0FE6">
      <w:pPr>
        <w:pStyle w:val="mathTYPE"/>
      </w:pPr>
      <w:r>
        <w:tab/>
      </w:r>
      <w:r w:rsidR="009A49FE" w:rsidRPr="00025957">
        <w:rPr>
          <w:position w:val="-4"/>
        </w:rPr>
        <w:object w:dxaOrig="3019" w:dyaOrig="380" w14:anchorId="38A6ED1C">
          <v:shape id="_x0000_i1314" type="#_x0000_t75" style="width:150.95pt;height:19.35pt" o:ole="">
            <v:imagedata r:id="rId676" o:title=""/>
          </v:shape>
          <o:OLEObject Type="Embed" ProgID="Equation.DSMT4" ShapeID="_x0000_i1314" DrawAspect="Content" ObjectID="_1802704277" r:id="rId6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0</w:instrText>
        </w:r>
      </w:fldSimple>
      <w:r>
        <w:instrText>)</w:instrText>
      </w:r>
      <w:r>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15" type="#_x0000_t75" style="width:10.25pt;height:10.95pt" o:ole="">
            <v:imagedata r:id="rId678" o:title=""/>
          </v:shape>
          <o:OLEObject Type="Embed" ProgID="Equation.DSMT4" ShapeID="_x0000_i1315" DrawAspect="Content" ObjectID="_1802704278" r:id="rId679"/>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7C848CCA" w:rsidR="00710C49" w:rsidRDefault="00710C49" w:rsidP="004B7BEF">
      <w:pPr>
        <w:pStyle w:val="mathTYPE"/>
      </w:pPr>
      <w:r>
        <w:tab/>
      </w:r>
      <w:r w:rsidR="009A49FE" w:rsidRPr="00025957">
        <w:rPr>
          <w:position w:val="-4"/>
        </w:rPr>
        <w:object w:dxaOrig="3720" w:dyaOrig="380" w14:anchorId="3D5882A8">
          <v:shape id="_x0000_i1316" type="#_x0000_t75" style="width:186.05pt;height:19.35pt" o:ole="">
            <v:imagedata r:id="rId680" o:title=""/>
          </v:shape>
          <o:OLEObject Type="Embed" ProgID="Equation.DSMT4" ShapeID="_x0000_i1316" DrawAspect="Content" ObjectID="_1802704279"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1</w:instrText>
        </w:r>
      </w:fldSimple>
      <w:r>
        <w:instrText>)</w:instrText>
      </w:r>
      <w:r>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17" type="#_x0000_t75" style="width:12.05pt;height:10.95pt" o:ole="">
            <v:imagedata r:id="rId682" o:title=""/>
          </v:shape>
          <o:OLEObject Type="Embed" ProgID="Equation.DSMT4" ShapeID="_x0000_i1317" DrawAspect="Content" ObjectID="_1802704280" r:id="rId683"/>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0F22F7F2" w:rsidR="004B7BEF" w:rsidRDefault="004B7BEF" w:rsidP="004B7BEF">
      <w:pPr>
        <w:pStyle w:val="MTDisplayEquation"/>
      </w:pPr>
      <w:r>
        <w:tab/>
      </w:r>
      <w:r w:rsidR="009A49FE" w:rsidRPr="00025957">
        <w:rPr>
          <w:position w:val="-4"/>
        </w:rPr>
        <w:object w:dxaOrig="3780" w:dyaOrig="380" w14:anchorId="522A0F8E">
          <v:shape id="_x0000_i1318" type="#_x0000_t75" style="width:189.3pt;height:19.35pt" o:ole="">
            <v:imagedata r:id="rId684" o:title=""/>
          </v:shape>
          <o:OLEObject Type="Embed" ProgID="Equation.DSMT4" ShapeID="_x0000_i1318" DrawAspect="Content" ObjectID="_1802704281" r:id="rId6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070FFD58" w:rsidR="00BD3A3C" w:rsidRDefault="00BD3A3C" w:rsidP="00BD3A3C">
      <w:pPr>
        <w:pStyle w:val="mathTYPE"/>
      </w:pPr>
      <w:r>
        <w:tab/>
      </w:r>
      <w:r w:rsidR="009A49FE" w:rsidRPr="00025957">
        <w:rPr>
          <w:position w:val="-4"/>
        </w:rPr>
        <w:object w:dxaOrig="3260" w:dyaOrig="380" w14:anchorId="5768788D">
          <v:shape id="_x0000_i1319" type="#_x0000_t75" style="width:163pt;height:19.35pt" o:ole="">
            <v:imagedata r:id="rId686" o:title=""/>
          </v:shape>
          <o:OLEObject Type="Embed" ProgID="Equation.DSMT4" ShapeID="_x0000_i1319" DrawAspect="Content" ObjectID="_1802704282" r:id="rId6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2726D">
          <w:rPr>
            <w:noProof/>
          </w:rPr>
          <w:instrText>4</w:instrText>
        </w:r>
      </w:fldSimple>
      <w:r>
        <w:instrText>.</w:instrText>
      </w:r>
      <w:fldSimple w:instr=" SEQ MTEqn \c \* Arabic \* MERGEFORMAT ">
        <w:r w:rsidR="00D2726D">
          <w:rPr>
            <w:noProof/>
          </w:rPr>
          <w:instrText>13</w:instrText>
        </w:r>
      </w:fldSimple>
      <w:r>
        <w:instrText>)</w:instrText>
      </w:r>
      <w:r>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20" type="#_x0000_t75" style="width:12.05pt;height:10.95pt" o:ole="">
            <v:imagedata r:id="rId688" o:title=""/>
          </v:shape>
          <o:OLEObject Type="Embed" ProgID="Equation.DSMT4" ShapeID="_x0000_i1320" DrawAspect="Content" ObjectID="_1802704283" r:id="rId689"/>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21" type="#_x0000_t75" style="width:12.05pt;height:10.95pt" o:ole="">
            <v:imagedata r:id="rId690" o:title=""/>
          </v:shape>
          <o:OLEObject Type="Embed" ProgID="Equation.DSMT4" ShapeID="_x0000_i1321" DrawAspect="Content" ObjectID="_1802704284" r:id="rId691"/>
        </w:object>
      </w:r>
      <w:r w:rsidRPr="00ED5BE7">
        <w:t>值会使滤波器更倾向于使用加速度计数据，而较小的</w:t>
      </w:r>
      <w:r w:rsidR="009A49FE" w:rsidRPr="00ED5BE7">
        <w:object w:dxaOrig="240" w:dyaOrig="220" w14:anchorId="196E7537">
          <v:shape id="_x0000_i1322" type="#_x0000_t75" style="width:12.05pt;height:10.95pt" o:ole="">
            <v:imagedata r:id="rId692" o:title=""/>
          </v:shape>
          <o:OLEObject Type="Embed" ProgID="Equation.DSMT4" ShapeID="_x0000_i1322" DrawAspect="Content" ObjectID="_1802704285" r:id="rId693"/>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694"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2256F83E" w:rsidR="00ED54A1" w:rsidRDefault="00ED54A1" w:rsidP="00ED54A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w:t>
      </w:r>
      <w:r w:rsidR="003C6320">
        <w:fldChar w:fldCharType="end"/>
      </w:r>
      <w:r>
        <w:rPr>
          <w:rFonts w:hint="eastAsia"/>
        </w:rPr>
        <w:t>实验流程图</w:t>
      </w:r>
    </w:p>
    <w:p w14:paraId="27A39FF8" w14:textId="43FEDCB8" w:rsidR="00ED54A1" w:rsidRPr="001C769C" w:rsidRDefault="00ED54A1" w:rsidP="00ED54A1">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w:t>
      </w:r>
      <w:r w:rsidR="00D2726D">
        <w:rPr>
          <w:noProof/>
        </w:rPr>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CFEA89C"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D2726D">
        <w:rPr>
          <w:rFonts w:hint="eastAsia"/>
        </w:rPr>
        <w:t>图</w:t>
      </w:r>
      <w:r w:rsidR="00D2726D">
        <w:rPr>
          <w:rFonts w:hint="eastAsia"/>
        </w:rPr>
        <w:t xml:space="preserve"> </w:t>
      </w:r>
      <w:r w:rsidR="00D2726D">
        <w:rPr>
          <w:noProof/>
        </w:rPr>
        <w:t>5</w:t>
      </w:r>
      <w:r w:rsidR="00D2726D">
        <w:t>.</w:t>
      </w:r>
      <w:r w:rsidR="00D2726D">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5F372B">
        <w:trPr>
          <w:cantSplit/>
          <w:tblHeader/>
          <w:jc w:val="center"/>
        </w:trPr>
        <w:tc>
          <w:tcPr>
            <w:tcW w:w="1758" w:type="dxa"/>
          </w:tcPr>
          <w:p w14:paraId="082031B1" w14:textId="77777777" w:rsidR="009840E9" w:rsidRDefault="009840E9" w:rsidP="009840E9">
            <w:pPr>
              <w:pStyle w:val="af2"/>
            </w:pPr>
            <w:r>
              <w:lastRenderedPageBreak/>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5F372B">
        <w:trPr>
          <w:cantSplit/>
          <w:tblHeade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177361E7" w:rsidR="00207F9F" w:rsidRDefault="00207F9F">
      <w:pPr>
        <w:pStyle w:val="af4"/>
      </w:pPr>
      <w:bookmarkStart w:id="49" w:name="_Ref19145703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2</w:t>
      </w:r>
      <w:r w:rsidR="003C6320">
        <w:fldChar w:fldCharType="end"/>
      </w:r>
      <w:bookmarkEnd w:id="49"/>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0C136E5" w:rsidR="00401576" w:rsidRDefault="00207F9F" w:rsidP="00207F9F">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2</w:t>
      </w:r>
      <w:r w:rsidR="00D2726D">
        <w:rPr>
          <w:noProof/>
        </w:rPr>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01"/>
                    <a:stretch>
                      <a:fillRect/>
                    </a:stretch>
                  </pic:blipFill>
                  <pic:spPr>
                    <a:xfrm>
                      <a:off x="0" y="0"/>
                      <a:ext cx="5274310" cy="3154045"/>
                    </a:xfrm>
                    <a:prstGeom prst="rect">
                      <a:avLst/>
                    </a:prstGeom>
                  </pic:spPr>
                </pic:pic>
              </a:graphicData>
            </a:graphic>
          </wp:inline>
        </w:drawing>
      </w:r>
    </w:p>
    <w:p w14:paraId="1D061D22" w14:textId="595B414B" w:rsidR="009C55D3" w:rsidRDefault="009C55D3" w:rsidP="009C55D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3</w:t>
      </w:r>
      <w:r w:rsidR="003C6320">
        <w:fldChar w:fldCharType="end"/>
      </w:r>
      <w:r w:rsidR="00C33860">
        <w:rPr>
          <w:rFonts w:hint="eastAsia"/>
        </w:rPr>
        <w:t>坐姿状态下加速减速实验图</w:t>
      </w:r>
    </w:p>
    <w:p w14:paraId="65E118F8" w14:textId="4B608071" w:rsidR="005817D0" w:rsidRDefault="009C55D3" w:rsidP="009C55D3">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3</w:t>
      </w:r>
      <w:r w:rsidR="00D2726D">
        <w:rPr>
          <w:noProof/>
        </w:rPr>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1A4B051C" w:rsidR="00B07AEF" w:rsidRDefault="00B07AE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4</w:t>
      </w:r>
      <w:r w:rsidR="003C6320">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180CC22B" w:rsidR="00B07AEF" w:rsidRDefault="00B07AEF">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4</w:t>
      </w:r>
      <w:r w:rsidR="00D2726D">
        <w:rPr>
          <w:noProof/>
        </w:rPr>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10"/>
                    <a:stretch>
                      <a:fillRect/>
                    </a:stretch>
                  </pic:blipFill>
                  <pic:spPr>
                    <a:xfrm>
                      <a:off x="0" y="0"/>
                      <a:ext cx="5274310" cy="3145155"/>
                    </a:xfrm>
                    <a:prstGeom prst="rect">
                      <a:avLst/>
                    </a:prstGeom>
                  </pic:spPr>
                </pic:pic>
              </a:graphicData>
            </a:graphic>
          </wp:inline>
        </w:drawing>
      </w:r>
    </w:p>
    <w:p w14:paraId="713E8417" w14:textId="2260CB92" w:rsidR="00E371DA" w:rsidRDefault="00E371DA" w:rsidP="00E371DA">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5</w:t>
      </w:r>
      <w:r w:rsidR="003C6320">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359DD884" w:rsidR="00287B8F" w:rsidRDefault="00E371DA" w:rsidP="00E371DA">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5</w:t>
      </w:r>
      <w:r w:rsidR="00D2726D">
        <w:rPr>
          <w:noProof/>
        </w:rPr>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w:t>
      </w:r>
      <w:r w:rsidRPr="001106A6">
        <w:lastRenderedPageBreak/>
        <w:t>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904410">
        <w:tc>
          <w:tcPr>
            <w:tcW w:w="1417" w:type="dxa"/>
          </w:tcPr>
          <w:p w14:paraId="3610CF4C" w14:textId="77777777" w:rsidR="00F02436" w:rsidRDefault="00F02436" w:rsidP="00904410">
            <w:pPr>
              <w:pStyle w:val="af2"/>
              <w:keepLines/>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904410">
            <w:pPr>
              <w:pStyle w:val="af2"/>
              <w:keepLines/>
            </w:pPr>
            <w:r>
              <w:rPr>
                <w:rFonts w:hint="eastAsia"/>
              </w:rPr>
              <w:t>(a)</w:t>
            </w:r>
          </w:p>
        </w:tc>
        <w:tc>
          <w:tcPr>
            <w:tcW w:w="1417" w:type="dxa"/>
          </w:tcPr>
          <w:p w14:paraId="0DF3D2CF" w14:textId="77777777" w:rsidR="00F02436" w:rsidRDefault="00F02436" w:rsidP="00904410">
            <w:pPr>
              <w:pStyle w:val="af2"/>
              <w:keepLines/>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904410">
            <w:pPr>
              <w:pStyle w:val="af2"/>
              <w:keepLines/>
            </w:pPr>
            <w:r>
              <w:rPr>
                <w:rFonts w:hint="eastAsia"/>
              </w:rPr>
              <w:t>(b)</w:t>
            </w:r>
          </w:p>
        </w:tc>
        <w:tc>
          <w:tcPr>
            <w:tcW w:w="1417" w:type="dxa"/>
          </w:tcPr>
          <w:p w14:paraId="0C1328AA" w14:textId="77777777" w:rsidR="00F02436" w:rsidRDefault="00F02436" w:rsidP="00904410">
            <w:pPr>
              <w:pStyle w:val="af2"/>
              <w:keepLines/>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904410">
            <w:pPr>
              <w:pStyle w:val="af2"/>
              <w:keepLines/>
            </w:pPr>
            <w:r>
              <w:rPr>
                <w:rFonts w:hint="eastAsia"/>
              </w:rPr>
              <w:t>(c)</w:t>
            </w:r>
          </w:p>
        </w:tc>
        <w:tc>
          <w:tcPr>
            <w:tcW w:w="1417" w:type="dxa"/>
          </w:tcPr>
          <w:p w14:paraId="24D6A2A8" w14:textId="77777777" w:rsidR="00F02436" w:rsidRDefault="00F02436" w:rsidP="00904410">
            <w:pPr>
              <w:pStyle w:val="af2"/>
              <w:keepLines/>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904410">
            <w:pPr>
              <w:pStyle w:val="af2"/>
              <w:keepLines/>
            </w:pPr>
            <w:r>
              <w:rPr>
                <w:rFonts w:hint="eastAsia"/>
              </w:rPr>
              <w:t>(d)</w:t>
            </w:r>
          </w:p>
        </w:tc>
        <w:tc>
          <w:tcPr>
            <w:tcW w:w="1417" w:type="dxa"/>
          </w:tcPr>
          <w:p w14:paraId="25CAE94E" w14:textId="77777777" w:rsidR="00F02436" w:rsidRDefault="00F02436" w:rsidP="00904410">
            <w:pPr>
              <w:pStyle w:val="af2"/>
              <w:keepLines/>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904410">
            <w:pPr>
              <w:pStyle w:val="af2"/>
              <w:keepLines/>
            </w:pPr>
            <w:r>
              <w:rPr>
                <w:rFonts w:hint="eastAsia"/>
              </w:rPr>
              <w:t>(e)</w:t>
            </w:r>
          </w:p>
        </w:tc>
        <w:tc>
          <w:tcPr>
            <w:tcW w:w="1417" w:type="dxa"/>
          </w:tcPr>
          <w:p w14:paraId="2FA349E1" w14:textId="77777777" w:rsidR="00F02436" w:rsidRDefault="00F02436" w:rsidP="00904410">
            <w:pPr>
              <w:pStyle w:val="af2"/>
              <w:keepLines/>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904410">
            <w:pPr>
              <w:pStyle w:val="af2"/>
              <w:keepNext/>
              <w:keepLines/>
            </w:pPr>
            <w:r>
              <w:rPr>
                <w:rFonts w:hint="eastAsia"/>
              </w:rPr>
              <w:t>(f)</w:t>
            </w:r>
          </w:p>
        </w:tc>
      </w:tr>
    </w:tbl>
    <w:p w14:paraId="16760E02" w14:textId="5FE0A72E" w:rsidR="00F02436" w:rsidRDefault="00F02436" w:rsidP="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6</w:t>
      </w:r>
      <w:r w:rsidR="003C6320">
        <w:fldChar w:fldCharType="end"/>
      </w:r>
      <w:r w:rsidR="00087D13">
        <w:rPr>
          <w:rFonts w:hint="eastAsia"/>
        </w:rPr>
        <w:t>向前跳跃实验</w:t>
      </w:r>
    </w:p>
    <w:p w14:paraId="587B5A36" w14:textId="04E8BD8F" w:rsidR="00F02436" w:rsidRDefault="00F02436" w:rsidP="00904410">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6</w:t>
      </w:r>
      <w:r w:rsidR="00D2726D">
        <w:rPr>
          <w:noProof/>
        </w:rPr>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717"/>
                    <a:stretch>
                      <a:fillRect/>
                    </a:stretch>
                  </pic:blipFill>
                  <pic:spPr>
                    <a:xfrm>
                      <a:off x="0" y="0"/>
                      <a:ext cx="5274310" cy="3028315"/>
                    </a:xfrm>
                    <a:prstGeom prst="rect">
                      <a:avLst/>
                    </a:prstGeom>
                  </pic:spPr>
                </pic:pic>
              </a:graphicData>
            </a:graphic>
          </wp:inline>
        </w:drawing>
      </w:r>
    </w:p>
    <w:p w14:paraId="67452E36" w14:textId="4636288E" w:rsidR="005853D5" w:rsidRDefault="005853D5" w:rsidP="005853D5">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7</w:t>
      </w:r>
      <w:r w:rsidR="003C6320">
        <w:fldChar w:fldCharType="end"/>
      </w:r>
      <w:r w:rsidR="00D93B5B">
        <w:rPr>
          <w:rFonts w:hint="eastAsia"/>
        </w:rPr>
        <w:t>两侧轮圈腿同向跳跃抬升电机与机身上表面高度</w:t>
      </w:r>
    </w:p>
    <w:p w14:paraId="71444D81" w14:textId="2EC06738" w:rsidR="005853D5" w:rsidRPr="005853D5" w:rsidRDefault="005853D5" w:rsidP="005853D5">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7</w:t>
      </w:r>
      <w:r w:rsidR="00D2726D">
        <w:rPr>
          <w:noProof/>
        </w:rPr>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w:t>
      </w:r>
      <w:r w:rsidRPr="007A078A">
        <w:lastRenderedPageBreak/>
        <w:t>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24497775" w:rsidR="00087D13" w:rsidRDefault="00087D1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8</w:t>
      </w:r>
      <w:r w:rsidR="003C6320">
        <w:fldChar w:fldCharType="end"/>
      </w:r>
      <w:r>
        <w:rPr>
          <w:rFonts w:hint="eastAsia"/>
        </w:rPr>
        <w:t>原地交叉跳跃实验</w:t>
      </w:r>
    </w:p>
    <w:p w14:paraId="79439F8F" w14:textId="0B647875" w:rsidR="00087D13" w:rsidRDefault="00087D13">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8</w:t>
      </w:r>
      <w:r w:rsidR="00D2726D">
        <w:rPr>
          <w:noProof/>
        </w:rPr>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724"/>
                    <a:stretch>
                      <a:fillRect/>
                    </a:stretch>
                  </pic:blipFill>
                  <pic:spPr>
                    <a:xfrm>
                      <a:off x="0" y="0"/>
                      <a:ext cx="5274310" cy="3101340"/>
                    </a:xfrm>
                    <a:prstGeom prst="rect">
                      <a:avLst/>
                    </a:prstGeom>
                  </pic:spPr>
                </pic:pic>
              </a:graphicData>
            </a:graphic>
          </wp:inline>
        </w:drawing>
      </w:r>
    </w:p>
    <w:p w14:paraId="50BC6704" w14:textId="69DB8230" w:rsidR="001D5600" w:rsidRDefault="001D5600" w:rsidP="001D560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9</w:t>
      </w:r>
      <w:r w:rsidR="003C6320">
        <w:fldChar w:fldCharType="end"/>
      </w:r>
      <w:r>
        <w:rPr>
          <w:rFonts w:hint="eastAsia"/>
        </w:rPr>
        <w:t>两侧轮圈腿反向跳跃抬升电机扭矩与机身上表面高度</w:t>
      </w:r>
    </w:p>
    <w:p w14:paraId="7EC97B3D" w14:textId="40E5A45E" w:rsidR="001D5600" w:rsidRPr="007A078A" w:rsidRDefault="001D5600" w:rsidP="001D5600">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9</w:t>
      </w:r>
      <w:r w:rsidR="00D2726D">
        <w:rPr>
          <w:noProof/>
        </w:rPr>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lastRenderedPageBreak/>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4CFDA0D9" w:rsidR="008E65FD" w:rsidRDefault="008E65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0</w:t>
      </w:r>
      <w:r w:rsidR="003C6320">
        <w:fldChar w:fldCharType="end"/>
      </w:r>
      <w:r>
        <w:rPr>
          <w:rFonts w:hint="eastAsia"/>
        </w:rPr>
        <w:t>上台阶实验</w:t>
      </w:r>
    </w:p>
    <w:p w14:paraId="58EDC015" w14:textId="7E02F908" w:rsidR="008E65FD" w:rsidRDefault="008E65FD">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0</w:t>
      </w:r>
      <w:r w:rsidR="00D2726D">
        <w:rPr>
          <w:noProof/>
        </w:rPr>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33"/>
                    <a:stretch>
                      <a:fillRect/>
                    </a:stretch>
                  </pic:blipFill>
                  <pic:spPr>
                    <a:xfrm>
                      <a:off x="0" y="0"/>
                      <a:ext cx="5274310" cy="3184525"/>
                    </a:xfrm>
                    <a:prstGeom prst="rect">
                      <a:avLst/>
                    </a:prstGeom>
                  </pic:spPr>
                </pic:pic>
              </a:graphicData>
            </a:graphic>
          </wp:inline>
        </w:drawing>
      </w:r>
    </w:p>
    <w:p w14:paraId="36BC4E54" w14:textId="55C37589" w:rsidR="004E4AFC" w:rsidRDefault="004E4AFC" w:rsidP="004E4AF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1</w:t>
      </w:r>
      <w:r w:rsidR="003C6320">
        <w:fldChar w:fldCharType="end"/>
      </w:r>
      <w:r>
        <w:rPr>
          <w:rFonts w:hint="eastAsia"/>
        </w:rPr>
        <w:t>上台阶过程中抬升电机扭矩与机身</w:t>
      </w:r>
      <w:r>
        <w:rPr>
          <w:rFonts w:hint="eastAsia"/>
        </w:rPr>
        <w:t>Pitch</w:t>
      </w:r>
      <w:r>
        <w:rPr>
          <w:rFonts w:hint="eastAsia"/>
        </w:rPr>
        <w:t>轴俯仰角</w:t>
      </w:r>
    </w:p>
    <w:p w14:paraId="168E1F94" w14:textId="3B628602" w:rsidR="00495E3C" w:rsidRDefault="004E4AFC" w:rsidP="004E4AFC">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1</w:t>
      </w:r>
      <w:r w:rsidR="00D2726D">
        <w:rPr>
          <w:noProof/>
        </w:rPr>
        <w:fldChar w:fldCharType="end"/>
      </w:r>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Pr>
          <w:rFonts w:hint="eastAsia"/>
        </w:rPr>
        <w:lastRenderedPageBreak/>
        <w:t>图所示，根据实验可以看到机器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19208FB5" w:rsidR="00904410" w:rsidRDefault="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2</w:t>
      </w:r>
      <w:r w:rsidR="003C6320">
        <w:fldChar w:fldCharType="end"/>
      </w:r>
      <w:r w:rsidR="008831DC">
        <w:rPr>
          <w:rFonts w:hint="eastAsia"/>
        </w:rPr>
        <w:t>户外单级</w:t>
      </w:r>
      <w:r w:rsidR="008831DC">
        <w:rPr>
          <w:rFonts w:hint="eastAsia"/>
        </w:rPr>
        <w:t>150mm</w:t>
      </w:r>
      <w:r w:rsidR="008831DC">
        <w:rPr>
          <w:rFonts w:hint="eastAsia"/>
        </w:rPr>
        <w:t>台阶实验图</w:t>
      </w:r>
    </w:p>
    <w:p w14:paraId="6A843CC9" w14:textId="15EA3E92" w:rsidR="00904410" w:rsidRDefault="00904410">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2</w:t>
      </w:r>
      <w:r w:rsidR="00D2726D">
        <w:rPr>
          <w:noProof/>
        </w:rPr>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7B163168" w:rsidR="0074557C" w:rsidRDefault="0074557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3</w:t>
      </w:r>
      <w:r w:rsidR="003C6320">
        <w:fldChar w:fldCharType="end"/>
      </w:r>
      <w:r w:rsidR="007766C9">
        <w:rPr>
          <w:rFonts w:hint="eastAsia"/>
        </w:rPr>
        <w:t>侧向翻倒自起过程</w:t>
      </w:r>
    </w:p>
    <w:p w14:paraId="3B793D33" w14:textId="2E39F4DD" w:rsidR="0074557C" w:rsidRDefault="0074557C">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3</w:t>
      </w:r>
      <w:r w:rsidR="00D2726D">
        <w:rPr>
          <w:noProof/>
        </w:rPr>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45"/>
                    <a:stretch>
                      <a:fillRect/>
                    </a:stretch>
                  </pic:blipFill>
                  <pic:spPr>
                    <a:xfrm>
                      <a:off x="0" y="0"/>
                      <a:ext cx="5274310" cy="2922905"/>
                    </a:xfrm>
                    <a:prstGeom prst="rect">
                      <a:avLst/>
                    </a:prstGeom>
                  </pic:spPr>
                </pic:pic>
              </a:graphicData>
            </a:graphic>
          </wp:inline>
        </w:drawing>
      </w:r>
    </w:p>
    <w:p w14:paraId="549A4687" w14:textId="22ECE6E7" w:rsidR="002B4A51" w:rsidRDefault="002B4A51" w:rsidP="002B4A5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D2726D">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D2726D">
        <w:rPr>
          <w:noProof/>
        </w:rPr>
        <w:t>14</w:t>
      </w:r>
      <w:r w:rsidR="003C6320">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685A4B83" w:rsidR="002B4A51" w:rsidRDefault="002B4A51" w:rsidP="002B4A51">
      <w:pPr>
        <w:pStyle w:val="af4"/>
      </w:pPr>
      <w:r>
        <w:t xml:space="preserve">Fig. </w:t>
      </w:r>
      <w:r w:rsidR="00D2726D">
        <w:fldChar w:fldCharType="begin"/>
      </w:r>
      <w:r w:rsidR="00D2726D">
        <w:instrText xml:space="preserve"> STYLEREF 1 \s </w:instrText>
      </w:r>
      <w:r w:rsidR="00D2726D">
        <w:fldChar w:fldCharType="separate"/>
      </w:r>
      <w:r w:rsidR="00D2726D">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D2726D">
        <w:rPr>
          <w:noProof/>
        </w:rPr>
        <w:t>14</w:t>
      </w:r>
      <w:r w:rsidR="00D2726D">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46"/>
      <w:headerReference w:type="default" r:id="rId747"/>
      <w:footerReference w:type="even" r:id="rId748"/>
      <w:footerReference w:type="default" r:id="rId749"/>
      <w:headerReference w:type="first" r:id="rId750"/>
      <w:footerReference w:type="first" r:id="rId751"/>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8AF506" w14:textId="77777777" w:rsidR="007A5B2A" w:rsidRDefault="007A5B2A" w:rsidP="00D42195">
      <w:pPr>
        <w:ind w:firstLine="480"/>
      </w:pPr>
      <w:r>
        <w:separator/>
      </w:r>
    </w:p>
  </w:endnote>
  <w:endnote w:type="continuationSeparator" w:id="0">
    <w:p w14:paraId="3F79D1AA" w14:textId="77777777" w:rsidR="007A5B2A" w:rsidRDefault="007A5B2A"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630897" w14:textId="77777777" w:rsidR="007A5B2A" w:rsidRDefault="007A5B2A" w:rsidP="00D42195">
      <w:pPr>
        <w:ind w:firstLine="480"/>
      </w:pPr>
      <w:r>
        <w:separator/>
      </w:r>
    </w:p>
  </w:footnote>
  <w:footnote w:type="continuationSeparator" w:id="0">
    <w:p w14:paraId="2A969AED" w14:textId="77777777" w:rsidR="007A5B2A" w:rsidRDefault="007A5B2A"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7FDD"/>
    <w:rsid w:val="00010233"/>
    <w:rsid w:val="0001247F"/>
    <w:rsid w:val="0002043E"/>
    <w:rsid w:val="000245F3"/>
    <w:rsid w:val="00031B1D"/>
    <w:rsid w:val="000332D5"/>
    <w:rsid w:val="000335A9"/>
    <w:rsid w:val="0003642E"/>
    <w:rsid w:val="00037B25"/>
    <w:rsid w:val="00037BEE"/>
    <w:rsid w:val="00041090"/>
    <w:rsid w:val="00042D3C"/>
    <w:rsid w:val="0004372D"/>
    <w:rsid w:val="00047F34"/>
    <w:rsid w:val="00050211"/>
    <w:rsid w:val="00050B9C"/>
    <w:rsid w:val="000516DD"/>
    <w:rsid w:val="00053533"/>
    <w:rsid w:val="00056980"/>
    <w:rsid w:val="000570B6"/>
    <w:rsid w:val="00060060"/>
    <w:rsid w:val="000653D6"/>
    <w:rsid w:val="00065AD5"/>
    <w:rsid w:val="00070C94"/>
    <w:rsid w:val="0007234B"/>
    <w:rsid w:val="000764F1"/>
    <w:rsid w:val="0007754A"/>
    <w:rsid w:val="000775A3"/>
    <w:rsid w:val="00077680"/>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215D8"/>
    <w:rsid w:val="00121D0C"/>
    <w:rsid w:val="00122760"/>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3AD4"/>
    <w:rsid w:val="00156EB8"/>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5F76"/>
    <w:rsid w:val="001A7841"/>
    <w:rsid w:val="001A7C1B"/>
    <w:rsid w:val="001B3FB1"/>
    <w:rsid w:val="001B55C0"/>
    <w:rsid w:val="001B5E76"/>
    <w:rsid w:val="001B6B86"/>
    <w:rsid w:val="001B6CDD"/>
    <w:rsid w:val="001B6E1A"/>
    <w:rsid w:val="001B6E3A"/>
    <w:rsid w:val="001C14FA"/>
    <w:rsid w:val="001C2E8A"/>
    <w:rsid w:val="001C6D44"/>
    <w:rsid w:val="001C769C"/>
    <w:rsid w:val="001C7D6C"/>
    <w:rsid w:val="001D0BC2"/>
    <w:rsid w:val="001D1BA9"/>
    <w:rsid w:val="001D5600"/>
    <w:rsid w:val="001D5D78"/>
    <w:rsid w:val="001D772E"/>
    <w:rsid w:val="001E06F6"/>
    <w:rsid w:val="001E46E5"/>
    <w:rsid w:val="001E57FE"/>
    <w:rsid w:val="001E6585"/>
    <w:rsid w:val="001F5B59"/>
    <w:rsid w:val="001F62C7"/>
    <w:rsid w:val="00202E90"/>
    <w:rsid w:val="00202FA9"/>
    <w:rsid w:val="002031C4"/>
    <w:rsid w:val="00203BDF"/>
    <w:rsid w:val="00204FBC"/>
    <w:rsid w:val="0020593F"/>
    <w:rsid w:val="002074B4"/>
    <w:rsid w:val="00207F9F"/>
    <w:rsid w:val="00211F72"/>
    <w:rsid w:val="00213202"/>
    <w:rsid w:val="00214A68"/>
    <w:rsid w:val="00214FFF"/>
    <w:rsid w:val="00215C6A"/>
    <w:rsid w:val="0023060C"/>
    <w:rsid w:val="0023337C"/>
    <w:rsid w:val="002367F3"/>
    <w:rsid w:val="002369FD"/>
    <w:rsid w:val="00240CA8"/>
    <w:rsid w:val="00240DD6"/>
    <w:rsid w:val="00246FFC"/>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D5C46"/>
    <w:rsid w:val="002D6C63"/>
    <w:rsid w:val="002E4921"/>
    <w:rsid w:val="002F4239"/>
    <w:rsid w:val="002F4272"/>
    <w:rsid w:val="002F46E2"/>
    <w:rsid w:val="002F4B1D"/>
    <w:rsid w:val="002F7472"/>
    <w:rsid w:val="00302F80"/>
    <w:rsid w:val="00303370"/>
    <w:rsid w:val="0030415D"/>
    <w:rsid w:val="003069BF"/>
    <w:rsid w:val="0030785C"/>
    <w:rsid w:val="00307C2E"/>
    <w:rsid w:val="00310876"/>
    <w:rsid w:val="003143ED"/>
    <w:rsid w:val="00315E97"/>
    <w:rsid w:val="00320D02"/>
    <w:rsid w:val="00321FE0"/>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4A1"/>
    <w:rsid w:val="00373CE1"/>
    <w:rsid w:val="00373E72"/>
    <w:rsid w:val="0037419F"/>
    <w:rsid w:val="003767D4"/>
    <w:rsid w:val="00380A8E"/>
    <w:rsid w:val="0038190C"/>
    <w:rsid w:val="00381D80"/>
    <w:rsid w:val="003837E7"/>
    <w:rsid w:val="00384A56"/>
    <w:rsid w:val="00384E1D"/>
    <w:rsid w:val="00392DA8"/>
    <w:rsid w:val="00396D94"/>
    <w:rsid w:val="003A14BF"/>
    <w:rsid w:val="003A29E8"/>
    <w:rsid w:val="003A6F48"/>
    <w:rsid w:val="003B0BC4"/>
    <w:rsid w:val="003B3DCC"/>
    <w:rsid w:val="003B4D7D"/>
    <w:rsid w:val="003B7D7E"/>
    <w:rsid w:val="003C2D5A"/>
    <w:rsid w:val="003C5875"/>
    <w:rsid w:val="003C6320"/>
    <w:rsid w:val="003C7436"/>
    <w:rsid w:val="003D0409"/>
    <w:rsid w:val="003D2316"/>
    <w:rsid w:val="003D2674"/>
    <w:rsid w:val="003D2BE1"/>
    <w:rsid w:val="003D3F84"/>
    <w:rsid w:val="003D4045"/>
    <w:rsid w:val="003D44FA"/>
    <w:rsid w:val="003D72E1"/>
    <w:rsid w:val="003D7B0A"/>
    <w:rsid w:val="003E17FD"/>
    <w:rsid w:val="003E3679"/>
    <w:rsid w:val="003E4AA3"/>
    <w:rsid w:val="003E63EB"/>
    <w:rsid w:val="003E7CCC"/>
    <w:rsid w:val="003F2D28"/>
    <w:rsid w:val="003F44C3"/>
    <w:rsid w:val="00400781"/>
    <w:rsid w:val="00401576"/>
    <w:rsid w:val="00402A18"/>
    <w:rsid w:val="004034E1"/>
    <w:rsid w:val="00404257"/>
    <w:rsid w:val="0040767B"/>
    <w:rsid w:val="004103B7"/>
    <w:rsid w:val="00411345"/>
    <w:rsid w:val="00413FBE"/>
    <w:rsid w:val="004143C2"/>
    <w:rsid w:val="004202F7"/>
    <w:rsid w:val="004203EF"/>
    <w:rsid w:val="004210F7"/>
    <w:rsid w:val="00422D68"/>
    <w:rsid w:val="00423C2C"/>
    <w:rsid w:val="0043088A"/>
    <w:rsid w:val="004309DA"/>
    <w:rsid w:val="00430D5E"/>
    <w:rsid w:val="0043117C"/>
    <w:rsid w:val="00433F25"/>
    <w:rsid w:val="00434A54"/>
    <w:rsid w:val="004355AA"/>
    <w:rsid w:val="00446341"/>
    <w:rsid w:val="0044706A"/>
    <w:rsid w:val="00447228"/>
    <w:rsid w:val="0044756B"/>
    <w:rsid w:val="004544FA"/>
    <w:rsid w:val="004546D9"/>
    <w:rsid w:val="004549D5"/>
    <w:rsid w:val="00454CB4"/>
    <w:rsid w:val="00456359"/>
    <w:rsid w:val="00462456"/>
    <w:rsid w:val="0046684B"/>
    <w:rsid w:val="004670E9"/>
    <w:rsid w:val="0047065B"/>
    <w:rsid w:val="00472D1D"/>
    <w:rsid w:val="00473D18"/>
    <w:rsid w:val="00476853"/>
    <w:rsid w:val="004772D1"/>
    <w:rsid w:val="00480025"/>
    <w:rsid w:val="00485076"/>
    <w:rsid w:val="00490714"/>
    <w:rsid w:val="004942E3"/>
    <w:rsid w:val="00495E3C"/>
    <w:rsid w:val="004A1048"/>
    <w:rsid w:val="004A115D"/>
    <w:rsid w:val="004A1FE7"/>
    <w:rsid w:val="004A3FEC"/>
    <w:rsid w:val="004B2AD4"/>
    <w:rsid w:val="004B43CF"/>
    <w:rsid w:val="004B49AB"/>
    <w:rsid w:val="004B59EB"/>
    <w:rsid w:val="004B7BEF"/>
    <w:rsid w:val="004C06D4"/>
    <w:rsid w:val="004C0CAB"/>
    <w:rsid w:val="004C1377"/>
    <w:rsid w:val="004C4674"/>
    <w:rsid w:val="004C54E8"/>
    <w:rsid w:val="004C622C"/>
    <w:rsid w:val="004D1740"/>
    <w:rsid w:val="004D3E42"/>
    <w:rsid w:val="004E23BD"/>
    <w:rsid w:val="004E4663"/>
    <w:rsid w:val="004E4AFC"/>
    <w:rsid w:val="004E4B8E"/>
    <w:rsid w:val="004F4559"/>
    <w:rsid w:val="004F695C"/>
    <w:rsid w:val="00501361"/>
    <w:rsid w:val="00504090"/>
    <w:rsid w:val="00504EE3"/>
    <w:rsid w:val="00506A4D"/>
    <w:rsid w:val="00506D79"/>
    <w:rsid w:val="00506EF1"/>
    <w:rsid w:val="00511341"/>
    <w:rsid w:val="005128FC"/>
    <w:rsid w:val="00514685"/>
    <w:rsid w:val="005159D5"/>
    <w:rsid w:val="00522014"/>
    <w:rsid w:val="00523186"/>
    <w:rsid w:val="00523C9A"/>
    <w:rsid w:val="0052434A"/>
    <w:rsid w:val="00525079"/>
    <w:rsid w:val="005266DC"/>
    <w:rsid w:val="00527AD1"/>
    <w:rsid w:val="00532F9D"/>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4C4A"/>
    <w:rsid w:val="00575091"/>
    <w:rsid w:val="00580CE4"/>
    <w:rsid w:val="005817D0"/>
    <w:rsid w:val="00581D29"/>
    <w:rsid w:val="005849E1"/>
    <w:rsid w:val="005853D5"/>
    <w:rsid w:val="00585A64"/>
    <w:rsid w:val="0058628A"/>
    <w:rsid w:val="00586468"/>
    <w:rsid w:val="005878C8"/>
    <w:rsid w:val="00590BC1"/>
    <w:rsid w:val="00591587"/>
    <w:rsid w:val="00592341"/>
    <w:rsid w:val="005963F6"/>
    <w:rsid w:val="005970F9"/>
    <w:rsid w:val="005A1DF3"/>
    <w:rsid w:val="005B3C25"/>
    <w:rsid w:val="005B4872"/>
    <w:rsid w:val="005B567B"/>
    <w:rsid w:val="005B59E9"/>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84117"/>
    <w:rsid w:val="00685AD0"/>
    <w:rsid w:val="00686807"/>
    <w:rsid w:val="00690655"/>
    <w:rsid w:val="00695C4A"/>
    <w:rsid w:val="00696514"/>
    <w:rsid w:val="0069791A"/>
    <w:rsid w:val="00697D9F"/>
    <w:rsid w:val="006A1994"/>
    <w:rsid w:val="006A689C"/>
    <w:rsid w:val="006A7B55"/>
    <w:rsid w:val="006A7E82"/>
    <w:rsid w:val="006B07F8"/>
    <w:rsid w:val="006B1690"/>
    <w:rsid w:val="006B34CE"/>
    <w:rsid w:val="006B4EAE"/>
    <w:rsid w:val="006B5275"/>
    <w:rsid w:val="006C0344"/>
    <w:rsid w:val="006C24A8"/>
    <w:rsid w:val="006C32A3"/>
    <w:rsid w:val="006C3CD9"/>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3AC7"/>
    <w:rsid w:val="00704331"/>
    <w:rsid w:val="00707C96"/>
    <w:rsid w:val="00710C49"/>
    <w:rsid w:val="00720594"/>
    <w:rsid w:val="00721CC3"/>
    <w:rsid w:val="007223E6"/>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914CC"/>
    <w:rsid w:val="007A078A"/>
    <w:rsid w:val="007A0D52"/>
    <w:rsid w:val="007A104D"/>
    <w:rsid w:val="007A1E2E"/>
    <w:rsid w:val="007A4361"/>
    <w:rsid w:val="007A5B2A"/>
    <w:rsid w:val="007A6382"/>
    <w:rsid w:val="007A6675"/>
    <w:rsid w:val="007B1795"/>
    <w:rsid w:val="007B2F7D"/>
    <w:rsid w:val="007B50A4"/>
    <w:rsid w:val="007B76D5"/>
    <w:rsid w:val="007B7A56"/>
    <w:rsid w:val="007C1CF2"/>
    <w:rsid w:val="007C5067"/>
    <w:rsid w:val="007C6A08"/>
    <w:rsid w:val="007D1991"/>
    <w:rsid w:val="007D3250"/>
    <w:rsid w:val="007D388C"/>
    <w:rsid w:val="007E1C75"/>
    <w:rsid w:val="007E2726"/>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4FF3"/>
    <w:rsid w:val="008256EB"/>
    <w:rsid w:val="00830384"/>
    <w:rsid w:val="008310A8"/>
    <w:rsid w:val="00831CDA"/>
    <w:rsid w:val="00834F46"/>
    <w:rsid w:val="00842780"/>
    <w:rsid w:val="008470E8"/>
    <w:rsid w:val="0085047F"/>
    <w:rsid w:val="00850A8C"/>
    <w:rsid w:val="008519B0"/>
    <w:rsid w:val="00855887"/>
    <w:rsid w:val="00864871"/>
    <w:rsid w:val="00867399"/>
    <w:rsid w:val="0087083E"/>
    <w:rsid w:val="008831DC"/>
    <w:rsid w:val="008853E9"/>
    <w:rsid w:val="00886388"/>
    <w:rsid w:val="00887659"/>
    <w:rsid w:val="0089012E"/>
    <w:rsid w:val="00892F08"/>
    <w:rsid w:val="0089400A"/>
    <w:rsid w:val="00894C9F"/>
    <w:rsid w:val="00894EC9"/>
    <w:rsid w:val="00894F6E"/>
    <w:rsid w:val="00895C1F"/>
    <w:rsid w:val="0089722C"/>
    <w:rsid w:val="008A109E"/>
    <w:rsid w:val="008A157B"/>
    <w:rsid w:val="008A66C1"/>
    <w:rsid w:val="008A7EFB"/>
    <w:rsid w:val="008B0974"/>
    <w:rsid w:val="008B1E92"/>
    <w:rsid w:val="008C2759"/>
    <w:rsid w:val="008C3F6E"/>
    <w:rsid w:val="008C64F6"/>
    <w:rsid w:val="008D0296"/>
    <w:rsid w:val="008D1328"/>
    <w:rsid w:val="008D3804"/>
    <w:rsid w:val="008D5F63"/>
    <w:rsid w:val="008D6219"/>
    <w:rsid w:val="008D653A"/>
    <w:rsid w:val="008D6895"/>
    <w:rsid w:val="008D7039"/>
    <w:rsid w:val="008D7A01"/>
    <w:rsid w:val="008E107D"/>
    <w:rsid w:val="008E16D4"/>
    <w:rsid w:val="008E28D3"/>
    <w:rsid w:val="008E65FD"/>
    <w:rsid w:val="008F0A8A"/>
    <w:rsid w:val="008F28DB"/>
    <w:rsid w:val="008F38C2"/>
    <w:rsid w:val="008F5F45"/>
    <w:rsid w:val="0090239C"/>
    <w:rsid w:val="00904410"/>
    <w:rsid w:val="009051F5"/>
    <w:rsid w:val="009076DD"/>
    <w:rsid w:val="00907C0E"/>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5FC4"/>
    <w:rsid w:val="009364E5"/>
    <w:rsid w:val="009377D9"/>
    <w:rsid w:val="009404EE"/>
    <w:rsid w:val="00944A8E"/>
    <w:rsid w:val="00945883"/>
    <w:rsid w:val="0095196F"/>
    <w:rsid w:val="00952281"/>
    <w:rsid w:val="00957752"/>
    <w:rsid w:val="00961CA3"/>
    <w:rsid w:val="00961D2D"/>
    <w:rsid w:val="0096384A"/>
    <w:rsid w:val="0096568C"/>
    <w:rsid w:val="009804E8"/>
    <w:rsid w:val="00981B36"/>
    <w:rsid w:val="00982923"/>
    <w:rsid w:val="00982D8A"/>
    <w:rsid w:val="00982FF7"/>
    <w:rsid w:val="00983806"/>
    <w:rsid w:val="009840E9"/>
    <w:rsid w:val="0099356D"/>
    <w:rsid w:val="0099364A"/>
    <w:rsid w:val="009937EB"/>
    <w:rsid w:val="009947A8"/>
    <w:rsid w:val="009A1895"/>
    <w:rsid w:val="009A39E2"/>
    <w:rsid w:val="009A49FE"/>
    <w:rsid w:val="009A60E3"/>
    <w:rsid w:val="009A77B1"/>
    <w:rsid w:val="009B06BB"/>
    <w:rsid w:val="009B1D14"/>
    <w:rsid w:val="009B21B5"/>
    <w:rsid w:val="009B4FDD"/>
    <w:rsid w:val="009C20E8"/>
    <w:rsid w:val="009C221F"/>
    <w:rsid w:val="009C311B"/>
    <w:rsid w:val="009C4761"/>
    <w:rsid w:val="009C55D3"/>
    <w:rsid w:val="009C5B3A"/>
    <w:rsid w:val="009C64E1"/>
    <w:rsid w:val="009C77E7"/>
    <w:rsid w:val="009D09DB"/>
    <w:rsid w:val="009D26A8"/>
    <w:rsid w:val="009D3821"/>
    <w:rsid w:val="009D73E5"/>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6AF6"/>
    <w:rsid w:val="00A16D36"/>
    <w:rsid w:val="00A177AB"/>
    <w:rsid w:val="00A20217"/>
    <w:rsid w:val="00A21ADA"/>
    <w:rsid w:val="00A257DE"/>
    <w:rsid w:val="00A26FE2"/>
    <w:rsid w:val="00A2754E"/>
    <w:rsid w:val="00A30DAA"/>
    <w:rsid w:val="00A33C05"/>
    <w:rsid w:val="00A3449A"/>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7071D"/>
    <w:rsid w:val="00A72F02"/>
    <w:rsid w:val="00A74A87"/>
    <w:rsid w:val="00A80457"/>
    <w:rsid w:val="00A8233B"/>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E38FE"/>
    <w:rsid w:val="00AE5869"/>
    <w:rsid w:val="00AE59A4"/>
    <w:rsid w:val="00AE5DC7"/>
    <w:rsid w:val="00AF38CC"/>
    <w:rsid w:val="00AF4D4A"/>
    <w:rsid w:val="00AF530A"/>
    <w:rsid w:val="00AF64CC"/>
    <w:rsid w:val="00AF7FBC"/>
    <w:rsid w:val="00B0404C"/>
    <w:rsid w:val="00B04D55"/>
    <w:rsid w:val="00B050F7"/>
    <w:rsid w:val="00B07AEF"/>
    <w:rsid w:val="00B12060"/>
    <w:rsid w:val="00B21FB9"/>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47010"/>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76F81"/>
    <w:rsid w:val="00B853ED"/>
    <w:rsid w:val="00B870D8"/>
    <w:rsid w:val="00B921BF"/>
    <w:rsid w:val="00BA531F"/>
    <w:rsid w:val="00BB080C"/>
    <w:rsid w:val="00BB0FFB"/>
    <w:rsid w:val="00BB1A37"/>
    <w:rsid w:val="00BB359C"/>
    <w:rsid w:val="00BB3E2F"/>
    <w:rsid w:val="00BB6DF3"/>
    <w:rsid w:val="00BC3ECE"/>
    <w:rsid w:val="00BD1101"/>
    <w:rsid w:val="00BD1192"/>
    <w:rsid w:val="00BD3A3C"/>
    <w:rsid w:val="00BD43FE"/>
    <w:rsid w:val="00BD44DC"/>
    <w:rsid w:val="00BD4666"/>
    <w:rsid w:val="00BD7267"/>
    <w:rsid w:val="00BE117D"/>
    <w:rsid w:val="00BE17E1"/>
    <w:rsid w:val="00BE247A"/>
    <w:rsid w:val="00BE51C8"/>
    <w:rsid w:val="00BE5BB2"/>
    <w:rsid w:val="00BE7D44"/>
    <w:rsid w:val="00BE7E43"/>
    <w:rsid w:val="00BF0418"/>
    <w:rsid w:val="00BF0B11"/>
    <w:rsid w:val="00BF1078"/>
    <w:rsid w:val="00BF1924"/>
    <w:rsid w:val="00BF3364"/>
    <w:rsid w:val="00BF3F87"/>
    <w:rsid w:val="00BF7036"/>
    <w:rsid w:val="00BF7440"/>
    <w:rsid w:val="00C001B5"/>
    <w:rsid w:val="00C00E97"/>
    <w:rsid w:val="00C04613"/>
    <w:rsid w:val="00C06568"/>
    <w:rsid w:val="00C12C26"/>
    <w:rsid w:val="00C14E45"/>
    <w:rsid w:val="00C211DA"/>
    <w:rsid w:val="00C23C83"/>
    <w:rsid w:val="00C2643B"/>
    <w:rsid w:val="00C27902"/>
    <w:rsid w:val="00C27B91"/>
    <w:rsid w:val="00C31464"/>
    <w:rsid w:val="00C32DCB"/>
    <w:rsid w:val="00C33860"/>
    <w:rsid w:val="00C361BA"/>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83C"/>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42D9"/>
    <w:rsid w:val="00CC4E2A"/>
    <w:rsid w:val="00CC5A0C"/>
    <w:rsid w:val="00CC6B74"/>
    <w:rsid w:val="00CD1A1C"/>
    <w:rsid w:val="00CD3CFA"/>
    <w:rsid w:val="00CD656E"/>
    <w:rsid w:val="00CD675C"/>
    <w:rsid w:val="00CD6FD5"/>
    <w:rsid w:val="00CE193C"/>
    <w:rsid w:val="00CE5ECB"/>
    <w:rsid w:val="00CE6226"/>
    <w:rsid w:val="00CF1CBD"/>
    <w:rsid w:val="00CF6743"/>
    <w:rsid w:val="00CF7161"/>
    <w:rsid w:val="00CF7663"/>
    <w:rsid w:val="00D005BE"/>
    <w:rsid w:val="00D00851"/>
    <w:rsid w:val="00D05960"/>
    <w:rsid w:val="00D077DD"/>
    <w:rsid w:val="00D1022E"/>
    <w:rsid w:val="00D109F0"/>
    <w:rsid w:val="00D11308"/>
    <w:rsid w:val="00D1435A"/>
    <w:rsid w:val="00D15B7F"/>
    <w:rsid w:val="00D168E6"/>
    <w:rsid w:val="00D22FE7"/>
    <w:rsid w:val="00D23DD7"/>
    <w:rsid w:val="00D244CC"/>
    <w:rsid w:val="00D25D7B"/>
    <w:rsid w:val="00D2726D"/>
    <w:rsid w:val="00D27B6F"/>
    <w:rsid w:val="00D30ECB"/>
    <w:rsid w:val="00D313E2"/>
    <w:rsid w:val="00D34497"/>
    <w:rsid w:val="00D3502F"/>
    <w:rsid w:val="00D35A2D"/>
    <w:rsid w:val="00D416D0"/>
    <w:rsid w:val="00D42195"/>
    <w:rsid w:val="00D43A46"/>
    <w:rsid w:val="00D457BB"/>
    <w:rsid w:val="00D45F71"/>
    <w:rsid w:val="00D46E3A"/>
    <w:rsid w:val="00D52C82"/>
    <w:rsid w:val="00D54B89"/>
    <w:rsid w:val="00D61C64"/>
    <w:rsid w:val="00D6414E"/>
    <w:rsid w:val="00D67351"/>
    <w:rsid w:val="00D70232"/>
    <w:rsid w:val="00D744DE"/>
    <w:rsid w:val="00D74F4B"/>
    <w:rsid w:val="00D83704"/>
    <w:rsid w:val="00D83768"/>
    <w:rsid w:val="00D8702B"/>
    <w:rsid w:val="00D90367"/>
    <w:rsid w:val="00D93B5B"/>
    <w:rsid w:val="00D9537D"/>
    <w:rsid w:val="00D97DA5"/>
    <w:rsid w:val="00DA0021"/>
    <w:rsid w:val="00DA09CE"/>
    <w:rsid w:val="00DA0AA3"/>
    <w:rsid w:val="00DA653E"/>
    <w:rsid w:val="00DB587E"/>
    <w:rsid w:val="00DB626E"/>
    <w:rsid w:val="00DC102E"/>
    <w:rsid w:val="00DC203D"/>
    <w:rsid w:val="00DC3726"/>
    <w:rsid w:val="00DC4354"/>
    <w:rsid w:val="00DC4E50"/>
    <w:rsid w:val="00DC6605"/>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3790"/>
    <w:rsid w:val="00E35BAF"/>
    <w:rsid w:val="00E371DA"/>
    <w:rsid w:val="00E3773B"/>
    <w:rsid w:val="00E4690F"/>
    <w:rsid w:val="00E4779B"/>
    <w:rsid w:val="00E50D20"/>
    <w:rsid w:val="00E536DB"/>
    <w:rsid w:val="00E544D3"/>
    <w:rsid w:val="00E6142B"/>
    <w:rsid w:val="00E629DA"/>
    <w:rsid w:val="00E63696"/>
    <w:rsid w:val="00E66F0F"/>
    <w:rsid w:val="00E72212"/>
    <w:rsid w:val="00E7645C"/>
    <w:rsid w:val="00E7766A"/>
    <w:rsid w:val="00E8283A"/>
    <w:rsid w:val="00E839B1"/>
    <w:rsid w:val="00E84314"/>
    <w:rsid w:val="00E84EBB"/>
    <w:rsid w:val="00E85925"/>
    <w:rsid w:val="00E90198"/>
    <w:rsid w:val="00E90F6A"/>
    <w:rsid w:val="00E95C2E"/>
    <w:rsid w:val="00EA23C0"/>
    <w:rsid w:val="00EA25D7"/>
    <w:rsid w:val="00EA31F8"/>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650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5BE5"/>
    <w:rsid w:val="00FD7BE1"/>
    <w:rsid w:val="00FE3443"/>
    <w:rsid w:val="00FE4CD2"/>
    <w:rsid w:val="00FF03DD"/>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6369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2D5C46"/>
    <w:pPr>
      <w:keepNext/>
      <w:keepLines/>
      <w:numPr>
        <w:numId w:val="1"/>
      </w:numPr>
      <w:snapToGrid w:val="0"/>
      <w:spacing w:beforeLines="100" w:before="100" w:afterLines="100" w:after="100"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2D5C4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oleObject" Target="embeddings/oleObject306.bin"/><Relationship Id="rId21" Type="http://schemas.openxmlformats.org/officeDocument/2006/relationships/image" Target="media/image12.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287.bin"/><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image" Target="media/image364.wmf"/><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oleObject" Target="embeddings/oleObject260.bin"/><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oleObject" Target="embeddings/oleObject232.bin"/><Relationship Id="rId693" Type="http://schemas.openxmlformats.org/officeDocument/2006/relationships/oleObject" Target="embeddings/oleObject317.bin"/><Relationship Id="rId707" Type="http://schemas.openxmlformats.org/officeDocument/2006/relationships/image" Target="media/image383.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5.wmf"/><Relationship Id="rId553" Type="http://schemas.openxmlformats.org/officeDocument/2006/relationships/image" Target="media/image281.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497" Type="http://schemas.openxmlformats.org/officeDocument/2006/relationships/image" Target="media/image253.wmf"/><Relationship Id="rId620" Type="http://schemas.openxmlformats.org/officeDocument/2006/relationships/oleObject" Target="embeddings/oleObject283.bin"/><Relationship Id="rId718" Type="http://schemas.openxmlformats.org/officeDocument/2006/relationships/image" Target="media/image394.png"/><Relationship Id="rId357" Type="http://schemas.openxmlformats.org/officeDocument/2006/relationships/image" Target="media/image181.wmf"/><Relationship Id="rId54" Type="http://schemas.openxmlformats.org/officeDocument/2006/relationships/image" Target="media/image29.wmf"/><Relationship Id="rId217" Type="http://schemas.openxmlformats.org/officeDocument/2006/relationships/image" Target="media/image111.wmf"/><Relationship Id="rId564" Type="http://schemas.openxmlformats.org/officeDocument/2006/relationships/oleObject" Target="embeddings/oleObject271.bin"/><Relationship Id="rId424" Type="http://schemas.openxmlformats.org/officeDocument/2006/relationships/image" Target="media/image215.wmf"/><Relationship Id="rId631" Type="http://schemas.openxmlformats.org/officeDocument/2006/relationships/oleObject" Target="embeddings/oleObject288.bin"/><Relationship Id="rId729" Type="http://schemas.openxmlformats.org/officeDocument/2006/relationships/image" Target="media/image405.png"/><Relationship Id="rId270" Type="http://schemas.openxmlformats.org/officeDocument/2006/relationships/image" Target="media/image138.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oleObject" Target="embeddings/oleObject27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image" Target="media/image342.jpg"/><Relationship Id="rId281" Type="http://schemas.openxmlformats.org/officeDocument/2006/relationships/oleObject" Target="embeddings/oleObject131.bin"/><Relationship Id="rId502" Type="http://schemas.openxmlformats.org/officeDocument/2006/relationships/oleObject" Target="embeddings/oleObject240.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301.wmf"/><Relationship Id="rId7" Type="http://schemas.openxmlformats.org/officeDocument/2006/relationships/endnotes" Target="endnotes.xml"/><Relationship Id="rId239" Type="http://schemas.openxmlformats.org/officeDocument/2006/relationships/image" Target="media/image122.png"/><Relationship Id="rId446" Type="http://schemas.openxmlformats.org/officeDocument/2006/relationships/image" Target="media/image226.png"/><Relationship Id="rId653" Type="http://schemas.openxmlformats.org/officeDocument/2006/relationships/oleObject" Target="embeddings/oleObject297.bin"/><Relationship Id="rId292" Type="http://schemas.openxmlformats.org/officeDocument/2006/relationships/image" Target="media/image149.wmf"/><Relationship Id="rId306" Type="http://schemas.openxmlformats.org/officeDocument/2006/relationships/image" Target="media/image155.wmf"/><Relationship Id="rId87" Type="http://schemas.openxmlformats.org/officeDocument/2006/relationships/image" Target="media/image46.wmf"/><Relationship Id="rId513" Type="http://schemas.openxmlformats.org/officeDocument/2006/relationships/image" Target="media/image261.wmf"/><Relationship Id="rId597" Type="http://schemas.openxmlformats.org/officeDocument/2006/relationships/image" Target="media/image311.png"/><Relationship Id="rId720" Type="http://schemas.openxmlformats.org/officeDocument/2006/relationships/image" Target="media/image396.png"/><Relationship Id="rId152" Type="http://schemas.openxmlformats.org/officeDocument/2006/relationships/oleObject" Target="embeddings/oleObject67.bin"/><Relationship Id="rId457" Type="http://schemas.openxmlformats.org/officeDocument/2006/relationships/oleObject" Target="embeddings/oleObject219.bin"/><Relationship Id="rId664" Type="http://schemas.openxmlformats.org/officeDocument/2006/relationships/image" Target="media/image355.wmf"/><Relationship Id="rId14" Type="http://schemas.openxmlformats.org/officeDocument/2006/relationships/image" Target="media/image7.png"/><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image" Target="media/image407.png"/><Relationship Id="rId98" Type="http://schemas.openxmlformats.org/officeDocument/2006/relationships/oleObject" Target="embeddings/oleObject40.bin"/><Relationship Id="rId163" Type="http://schemas.openxmlformats.org/officeDocument/2006/relationships/image" Target="media/image84.png"/><Relationship Id="rId370" Type="http://schemas.openxmlformats.org/officeDocument/2006/relationships/oleObject" Target="embeddings/oleObject176.bin"/><Relationship Id="rId230" Type="http://schemas.openxmlformats.org/officeDocument/2006/relationships/oleObject" Target="embeddings/oleObject106.bin"/><Relationship Id="rId468" Type="http://schemas.openxmlformats.org/officeDocument/2006/relationships/image" Target="media/image237.wmf"/><Relationship Id="rId675" Type="http://schemas.openxmlformats.org/officeDocument/2006/relationships/oleObject" Target="embeddings/oleObject308.bin"/><Relationship Id="rId25" Type="http://schemas.openxmlformats.org/officeDocument/2006/relationships/image" Target="media/image14.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418.png"/><Relationship Id="rId174" Type="http://schemas.openxmlformats.org/officeDocument/2006/relationships/oleObject" Target="embeddings/oleObject78.bin"/><Relationship Id="rId381" Type="http://schemas.openxmlformats.org/officeDocument/2006/relationships/image" Target="media/image193.wmf"/><Relationship Id="rId602" Type="http://schemas.openxmlformats.org/officeDocument/2006/relationships/image" Target="media/image316.png"/><Relationship Id="rId241" Type="http://schemas.openxmlformats.org/officeDocument/2006/relationships/oleObject" Target="embeddings/oleObject111.bin"/><Relationship Id="rId479" Type="http://schemas.openxmlformats.org/officeDocument/2006/relationships/oleObject" Target="embeddings/oleObject230.bin"/><Relationship Id="rId686" Type="http://schemas.openxmlformats.org/officeDocument/2006/relationships/image" Target="media/image366.wmf"/><Relationship Id="rId36" Type="http://schemas.openxmlformats.org/officeDocument/2006/relationships/image" Target="media/image20.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theme" Target="theme/theme1.xml"/><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206.wmf"/><Relationship Id="rId392" Type="http://schemas.openxmlformats.org/officeDocument/2006/relationships/oleObject" Target="embeddings/oleObject187.bin"/><Relationship Id="rId613" Type="http://schemas.openxmlformats.org/officeDocument/2006/relationships/image" Target="media/image327.wmf"/><Relationship Id="rId697" Type="http://schemas.openxmlformats.org/officeDocument/2006/relationships/image" Target="media/image373.png"/><Relationship Id="rId252" Type="http://schemas.openxmlformats.org/officeDocument/2006/relationships/image" Target="media/image129.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3.wmf"/><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oleObject" Target="embeddings/oleObject285.bin"/><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7.wmf"/><Relationship Id="rId568" Type="http://schemas.openxmlformats.org/officeDocument/2006/relationships/image" Target="media/image289.wmf"/><Relationship Id="rId428" Type="http://schemas.openxmlformats.org/officeDocument/2006/relationships/image" Target="media/image217.wmf"/><Relationship Id="rId635" Type="http://schemas.openxmlformats.org/officeDocument/2006/relationships/oleObject" Target="embeddings/oleObject290.bin"/><Relationship Id="rId274" Type="http://schemas.openxmlformats.org/officeDocument/2006/relationships/image" Target="media/image140.wmf"/><Relationship Id="rId481" Type="http://schemas.openxmlformats.org/officeDocument/2006/relationships/image" Target="media/image244.png"/><Relationship Id="rId702" Type="http://schemas.openxmlformats.org/officeDocument/2006/relationships/image" Target="media/image378.png"/><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5.png"/><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image" Target="media/image345.png"/><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89.png"/><Relationship Id="rId145" Type="http://schemas.openxmlformats.org/officeDocument/2006/relationships/image" Target="media/image75.wmf"/><Relationship Id="rId352" Type="http://schemas.openxmlformats.org/officeDocument/2006/relationships/image" Target="media/image178.png"/><Relationship Id="rId212" Type="http://schemas.openxmlformats.org/officeDocument/2006/relationships/oleObject" Target="embeddings/oleObject97.bin"/><Relationship Id="rId657" Type="http://schemas.openxmlformats.org/officeDocument/2006/relationships/oleObject" Target="embeddings/oleObject299.bin"/><Relationship Id="rId296" Type="http://schemas.openxmlformats.org/officeDocument/2006/relationships/image" Target="media/image150.wmf"/><Relationship Id="rId517" Type="http://schemas.openxmlformats.org/officeDocument/2006/relationships/image" Target="media/image263.wmf"/><Relationship Id="rId724" Type="http://schemas.openxmlformats.org/officeDocument/2006/relationships/image" Target="media/image400.png"/><Relationship Id="rId60" Type="http://schemas.openxmlformats.org/officeDocument/2006/relationships/image" Target="media/image32.wmf"/><Relationship Id="rId156" Type="http://schemas.openxmlformats.org/officeDocument/2006/relationships/oleObject" Target="embeddings/oleObject69.bin"/><Relationship Id="rId363" Type="http://schemas.openxmlformats.org/officeDocument/2006/relationships/image" Target="media/image184.wmf"/><Relationship Id="rId570" Type="http://schemas.openxmlformats.org/officeDocument/2006/relationships/image" Target="media/image290.wmf"/><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image" Target="media/image357.wmf"/><Relationship Id="rId18" Type="http://schemas.openxmlformats.org/officeDocument/2006/relationships/oleObject" Target="embeddings/oleObject1.bin"/><Relationship Id="rId528" Type="http://schemas.openxmlformats.org/officeDocument/2006/relationships/oleObject" Target="embeddings/oleObject253.bin"/><Relationship Id="rId735" Type="http://schemas.openxmlformats.org/officeDocument/2006/relationships/image" Target="media/image411.png"/><Relationship Id="rId167" Type="http://schemas.openxmlformats.org/officeDocument/2006/relationships/oleObject" Target="embeddings/oleObject74.bin"/><Relationship Id="rId374" Type="http://schemas.openxmlformats.org/officeDocument/2006/relationships/oleObject" Target="embeddings/oleObject178.bin"/><Relationship Id="rId581" Type="http://schemas.openxmlformats.org/officeDocument/2006/relationships/image" Target="media/image297.jpeg"/><Relationship Id="rId71" Type="http://schemas.openxmlformats.org/officeDocument/2006/relationships/image" Target="media/image38.wmf"/><Relationship Id="rId234" Type="http://schemas.openxmlformats.org/officeDocument/2006/relationships/oleObject" Target="embeddings/oleObject108.bin"/><Relationship Id="rId679" Type="http://schemas.openxmlformats.org/officeDocument/2006/relationships/oleObject" Target="embeddings/oleObject310.bin"/><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1.bin"/><Relationship Id="rId539" Type="http://schemas.openxmlformats.org/officeDocument/2006/relationships/image" Target="media/image274.wmf"/><Relationship Id="rId746" Type="http://schemas.openxmlformats.org/officeDocument/2006/relationships/header" Target="header1.xml"/><Relationship Id="rId178" Type="http://schemas.openxmlformats.org/officeDocument/2006/relationships/oleObject" Target="embeddings/oleObject80.bin"/><Relationship Id="rId301" Type="http://schemas.openxmlformats.org/officeDocument/2006/relationships/oleObject" Target="embeddings/oleObject142.bin"/><Relationship Id="rId82" Type="http://schemas.openxmlformats.org/officeDocument/2006/relationships/oleObject" Target="embeddings/oleObject32.bin"/><Relationship Id="rId385" Type="http://schemas.openxmlformats.org/officeDocument/2006/relationships/image" Target="media/image195.wmf"/><Relationship Id="rId592" Type="http://schemas.openxmlformats.org/officeDocument/2006/relationships/image" Target="media/image306.png"/><Relationship Id="rId606" Type="http://schemas.openxmlformats.org/officeDocument/2006/relationships/image" Target="media/image320.png"/><Relationship Id="rId245" Type="http://schemas.openxmlformats.org/officeDocument/2006/relationships/oleObject" Target="embeddings/oleObject113.bin"/><Relationship Id="rId452" Type="http://schemas.openxmlformats.org/officeDocument/2006/relationships/image" Target="media/image229.wmf"/><Relationship Id="rId105" Type="http://schemas.openxmlformats.org/officeDocument/2006/relationships/image" Target="media/image55.wmf"/><Relationship Id="rId312" Type="http://schemas.openxmlformats.org/officeDocument/2006/relationships/image" Target="media/image158.wmf"/><Relationship Id="rId93" Type="http://schemas.openxmlformats.org/officeDocument/2006/relationships/image" Target="media/image49.wmf"/><Relationship Id="rId189" Type="http://schemas.openxmlformats.org/officeDocument/2006/relationships/image" Target="media/image97.wmf"/><Relationship Id="rId396" Type="http://schemas.openxmlformats.org/officeDocument/2006/relationships/oleObject" Target="embeddings/oleObject189.bin"/><Relationship Id="rId617" Type="http://schemas.openxmlformats.org/officeDocument/2006/relationships/image" Target="media/image329.wmf"/><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image" Target="media/image358.wmf"/><Relationship Id="rId116" Type="http://schemas.openxmlformats.org/officeDocument/2006/relationships/oleObject" Target="embeddings/oleObject49.bin"/><Relationship Id="rId323" Type="http://schemas.openxmlformats.org/officeDocument/2006/relationships/oleObject" Target="embeddings/oleObject153.bin"/><Relationship Id="rId530" Type="http://schemas.openxmlformats.org/officeDocument/2006/relationships/oleObject" Target="embeddings/oleObject254.bin"/><Relationship Id="rId20" Type="http://schemas.openxmlformats.org/officeDocument/2006/relationships/oleObject" Target="embeddings/oleObject2.bin"/><Relationship Id="rId628" Type="http://schemas.openxmlformats.org/officeDocument/2006/relationships/image" Target="media/image335.wmf"/><Relationship Id="rId267" Type="http://schemas.openxmlformats.org/officeDocument/2006/relationships/oleObject" Target="embeddings/oleObject124.bin"/><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oleObject" Target="embeddings/oleObject311.bin"/><Relationship Id="rId737" Type="http://schemas.openxmlformats.org/officeDocument/2006/relationships/image" Target="media/image413.png"/><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69.wmf"/><Relationship Id="rId376" Type="http://schemas.openxmlformats.org/officeDocument/2006/relationships/oleObject" Target="embeddings/oleObject179.bin"/><Relationship Id="rId541" Type="http://schemas.openxmlformats.org/officeDocument/2006/relationships/image" Target="media/image275.wmf"/><Relationship Id="rId583" Type="http://schemas.openxmlformats.org/officeDocument/2006/relationships/image" Target="media/image299.png"/><Relationship Id="rId639"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oleObject" Target="embeddings/oleObject191.bin"/><Relationship Id="rId443" Type="http://schemas.openxmlformats.org/officeDocument/2006/relationships/oleObject" Target="embeddings/oleObject212.bin"/><Relationship Id="rId650" Type="http://schemas.openxmlformats.org/officeDocument/2006/relationships/image" Target="media/image348.wmf"/><Relationship Id="rId303" Type="http://schemas.openxmlformats.org/officeDocument/2006/relationships/oleObject" Target="embeddings/oleObject143.bin"/><Relationship Id="rId485" Type="http://schemas.openxmlformats.org/officeDocument/2006/relationships/image" Target="media/image247.wmf"/><Relationship Id="rId692" Type="http://schemas.openxmlformats.org/officeDocument/2006/relationships/image" Target="media/image369.wmf"/><Relationship Id="rId706" Type="http://schemas.openxmlformats.org/officeDocument/2006/relationships/image" Target="media/image382.png"/><Relationship Id="rId748" Type="http://schemas.openxmlformats.org/officeDocument/2006/relationships/footer" Target="footer1.xml"/><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4.bin"/><Relationship Id="rId387" Type="http://schemas.openxmlformats.org/officeDocument/2006/relationships/image" Target="media/image196.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308.png"/><Relationship Id="rId608" Type="http://schemas.openxmlformats.org/officeDocument/2006/relationships/image" Target="media/image322.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6.wmf"/><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oleObject" Target="embeddings/oleObject237.bin"/><Relationship Id="rId661" Type="http://schemas.openxmlformats.org/officeDocument/2006/relationships/oleObject" Target="embeddings/oleObject301.bin"/><Relationship Id="rId717" Type="http://schemas.openxmlformats.org/officeDocument/2006/relationships/image" Target="media/image393.png"/><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9.wmf"/><Relationship Id="rId356" Type="http://schemas.openxmlformats.org/officeDocument/2006/relationships/oleObject" Target="embeddings/oleObject169.bin"/><Relationship Id="rId398" Type="http://schemas.openxmlformats.org/officeDocument/2006/relationships/image" Target="media/image202.wmf"/><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30.wmf"/><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image" Target="media/image336.wmf"/><Relationship Id="rId672" Type="http://schemas.openxmlformats.org/officeDocument/2006/relationships/image" Target="media/image359.wmf"/><Relationship Id="rId728" Type="http://schemas.openxmlformats.org/officeDocument/2006/relationships/image" Target="media/image404.png"/><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image" Target="media/image292.wmf"/><Relationship Id="rId171" Type="http://schemas.openxmlformats.org/officeDocument/2006/relationships/oleObject" Target="embeddings/oleObject76.bin"/><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oleObject" Target="embeddings/oleObject293.bin"/><Relationship Id="rId683" Type="http://schemas.openxmlformats.org/officeDocument/2006/relationships/oleObject" Target="embeddings/oleObject312.bin"/><Relationship Id="rId739" Type="http://schemas.openxmlformats.org/officeDocument/2006/relationships/image" Target="media/image415.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oleObject" Target="embeddings/oleObject278.bin"/><Relationship Id="rId750" Type="http://schemas.openxmlformats.org/officeDocument/2006/relationships/header" Target="header3.xml"/><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8.wmf"/><Relationship Id="rId610" Type="http://schemas.openxmlformats.org/officeDocument/2006/relationships/image" Target="media/image324.png"/><Relationship Id="rId652" Type="http://schemas.openxmlformats.org/officeDocument/2006/relationships/image" Target="media/image349.wmf"/><Relationship Id="rId694" Type="http://schemas.openxmlformats.org/officeDocument/2006/relationships/image" Target="media/image370.png"/><Relationship Id="rId708" Type="http://schemas.openxmlformats.org/officeDocument/2006/relationships/image" Target="media/image384.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5.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7.wmf"/><Relationship Id="rId554" Type="http://schemas.openxmlformats.org/officeDocument/2006/relationships/oleObject" Target="embeddings/oleObject266.bin"/><Relationship Id="rId596" Type="http://schemas.openxmlformats.org/officeDocument/2006/relationships/image" Target="media/image310.png"/><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38.bin"/><Relationship Id="rId621" Type="http://schemas.openxmlformats.org/officeDocument/2006/relationships/image" Target="media/image331.wmf"/><Relationship Id="rId663" Type="http://schemas.openxmlformats.org/officeDocument/2006/relationships/oleObject" Target="embeddings/oleObject302.bin"/><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0.wmf"/><Relationship Id="rId523" Type="http://schemas.openxmlformats.org/officeDocument/2006/relationships/image" Target="media/image266.wmf"/><Relationship Id="rId719" Type="http://schemas.openxmlformats.org/officeDocument/2006/relationships/image" Target="media/image395.pn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image" Target="media/image287.wmf"/><Relationship Id="rId730" Type="http://schemas.openxmlformats.org/officeDocument/2006/relationships/image" Target="media/image406.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37.wmf"/><Relationship Id="rId271" Type="http://schemas.openxmlformats.org/officeDocument/2006/relationships/oleObject" Target="embeddings/oleObject126.bin"/><Relationship Id="rId674" Type="http://schemas.openxmlformats.org/officeDocument/2006/relationships/image" Target="media/image360.wmf"/><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7.wmf"/><Relationship Id="rId534" Type="http://schemas.openxmlformats.org/officeDocument/2006/relationships/oleObject" Target="embeddings/oleObject256.bin"/><Relationship Id="rId576" Type="http://schemas.openxmlformats.org/officeDocument/2006/relationships/image" Target="media/image293.wmf"/><Relationship Id="rId741" Type="http://schemas.openxmlformats.org/officeDocument/2006/relationships/image" Target="media/image417.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15.png"/><Relationship Id="rId643" Type="http://schemas.openxmlformats.org/officeDocument/2006/relationships/image" Target="media/image343.wmf"/><Relationship Id="rId240" Type="http://schemas.openxmlformats.org/officeDocument/2006/relationships/image" Target="media/image123.wmf"/><Relationship Id="rId478" Type="http://schemas.openxmlformats.org/officeDocument/2006/relationships/image" Target="media/image242.wmf"/><Relationship Id="rId685" Type="http://schemas.openxmlformats.org/officeDocument/2006/relationships/oleObject" Target="embeddings/oleObject313.bin"/><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oleObject" Target="embeddings/oleObject279.bin"/><Relationship Id="rId710" Type="http://schemas.openxmlformats.org/officeDocument/2006/relationships/image" Target="media/image386.png"/><Relationship Id="rId752" Type="http://schemas.openxmlformats.org/officeDocument/2006/relationships/fontTable" Target="fontTable.xml"/><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8.wmf"/><Relationship Id="rId405" Type="http://schemas.openxmlformats.org/officeDocument/2006/relationships/oleObject" Target="embeddings/oleObject193.bin"/><Relationship Id="rId447" Type="http://schemas.openxmlformats.org/officeDocument/2006/relationships/image" Target="media/image227.wmf"/><Relationship Id="rId612" Type="http://schemas.openxmlformats.org/officeDocument/2006/relationships/image" Target="media/image326.png"/><Relationship Id="rId251" Type="http://schemas.openxmlformats.org/officeDocument/2006/relationships/oleObject" Target="embeddings/oleObject116.bin"/><Relationship Id="rId489" Type="http://schemas.openxmlformats.org/officeDocument/2006/relationships/image" Target="media/image249.wmf"/><Relationship Id="rId654" Type="http://schemas.openxmlformats.org/officeDocument/2006/relationships/image" Target="media/image350.wmf"/><Relationship Id="rId696" Type="http://schemas.openxmlformats.org/officeDocument/2006/relationships/image" Target="media/image372.png"/><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97.pn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image" Target="media/image312.png"/><Relationship Id="rId220" Type="http://schemas.openxmlformats.org/officeDocument/2006/relationships/oleObject" Target="embeddings/oleObject101.bin"/><Relationship Id="rId458" Type="http://schemas.openxmlformats.org/officeDocument/2006/relationships/image" Target="media/image232.wmf"/><Relationship Id="rId623" Type="http://schemas.openxmlformats.org/officeDocument/2006/relationships/image" Target="media/image332.wmf"/><Relationship Id="rId665" Type="http://schemas.openxmlformats.org/officeDocument/2006/relationships/oleObject" Target="embeddings/oleObject303.bin"/><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34.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image" Target="media/image288.png"/><Relationship Id="rId732" Type="http://schemas.openxmlformats.org/officeDocument/2006/relationships/image" Target="media/image408.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8.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38.wmf"/><Relationship Id="rId676" Type="http://schemas.openxmlformats.org/officeDocument/2006/relationships/image" Target="media/image361.wmf"/><Relationship Id="rId26" Type="http://schemas.openxmlformats.org/officeDocument/2006/relationships/oleObject" Target="embeddings/oleObject5.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3.png"/><Relationship Id="rId536" Type="http://schemas.openxmlformats.org/officeDocument/2006/relationships/oleObject" Target="embeddings/oleObject257.bin"/><Relationship Id="rId701" Type="http://schemas.openxmlformats.org/officeDocument/2006/relationships/image" Target="media/image377.png"/><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72.wmf"/><Relationship Id="rId578" Type="http://schemas.openxmlformats.org/officeDocument/2006/relationships/image" Target="media/image294.jpeg"/><Relationship Id="rId743" Type="http://schemas.openxmlformats.org/officeDocument/2006/relationships/image" Target="media/image419.pn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17.png"/><Relationship Id="rId645" Type="http://schemas.openxmlformats.org/officeDocument/2006/relationships/image" Target="media/image344.png"/><Relationship Id="rId687" Type="http://schemas.openxmlformats.org/officeDocument/2006/relationships/oleObject" Target="embeddings/oleObject314.bin"/><Relationship Id="rId242" Type="http://schemas.openxmlformats.org/officeDocument/2006/relationships/image" Target="media/image124.wmf"/><Relationship Id="rId284" Type="http://schemas.openxmlformats.org/officeDocument/2006/relationships/image" Target="media/image145.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88.png"/><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78.wmf"/><Relationship Id="rId589" Type="http://schemas.openxmlformats.org/officeDocument/2006/relationships/image" Target="media/image303.png"/><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oleObject" Target="embeddings/oleObject194.bin"/><Relationship Id="rId449" Type="http://schemas.openxmlformats.org/officeDocument/2006/relationships/image" Target="media/image228.wmf"/><Relationship Id="rId614" Type="http://schemas.openxmlformats.org/officeDocument/2006/relationships/oleObject" Target="embeddings/oleObject280.bin"/><Relationship Id="rId656" Type="http://schemas.openxmlformats.org/officeDocument/2006/relationships/image" Target="media/image351.wmf"/><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7.bin"/><Relationship Id="rId698" Type="http://schemas.openxmlformats.org/officeDocument/2006/relationships/image" Target="media/image374.png"/><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268.bin"/><Relationship Id="rId723" Type="http://schemas.openxmlformats.org/officeDocument/2006/relationships/image" Target="media/image399.png"/><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image" Target="media/image333.jpeg"/><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oleObject" Target="embeddings/oleObject304.bin"/><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8.wmf"/><Relationship Id="rId569" Type="http://schemas.openxmlformats.org/officeDocument/2006/relationships/oleObject" Target="embeddings/oleObject273.bin"/><Relationship Id="rId734" Type="http://schemas.openxmlformats.org/officeDocument/2006/relationships/image" Target="media/image410.png"/><Relationship Id="rId70" Type="http://schemas.openxmlformats.org/officeDocument/2006/relationships/image" Target="media/image37.png"/><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5.bin"/><Relationship Id="rId580" Type="http://schemas.openxmlformats.org/officeDocument/2006/relationships/image" Target="media/image296.jpeg"/><Relationship Id="rId636" Type="http://schemas.openxmlformats.org/officeDocument/2006/relationships/image" Target="media/image339.wmf"/><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image" Target="media/image362.wmf"/><Relationship Id="rId28" Type="http://schemas.openxmlformats.org/officeDocument/2006/relationships/oleObject" Target="embeddings/oleObject6.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5.png"/><Relationship Id="rId538" Type="http://schemas.openxmlformats.org/officeDocument/2006/relationships/oleObject" Target="embeddings/oleObject258.bin"/><Relationship Id="rId703" Type="http://schemas.openxmlformats.org/officeDocument/2006/relationships/image" Target="media/image379.png"/><Relationship Id="rId745" Type="http://schemas.openxmlformats.org/officeDocument/2006/relationships/image" Target="media/image421.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73.wmf"/><Relationship Id="rId384" Type="http://schemas.openxmlformats.org/officeDocument/2006/relationships/oleObject" Target="embeddings/oleObject183.bin"/><Relationship Id="rId591" Type="http://schemas.openxmlformats.org/officeDocument/2006/relationships/image" Target="media/image305.png"/><Relationship Id="rId605" Type="http://schemas.openxmlformats.org/officeDocument/2006/relationships/image" Target="media/image319.png"/><Relationship Id="rId202" Type="http://schemas.openxmlformats.org/officeDocument/2006/relationships/oleObject" Target="embeddings/oleObject92.bin"/><Relationship Id="rId244" Type="http://schemas.openxmlformats.org/officeDocument/2006/relationships/image" Target="media/image125.wmf"/><Relationship Id="rId647" Type="http://schemas.openxmlformats.org/officeDocument/2006/relationships/image" Target="media/image346.jpeg"/><Relationship Id="rId689" Type="http://schemas.openxmlformats.org/officeDocument/2006/relationships/oleObject" Target="embeddings/oleObject315.bin"/><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oleObject" Target="embeddings/oleObject216.bin"/><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image" Target="media/image390.png"/><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95.bin"/><Relationship Id="rId560" Type="http://schemas.openxmlformats.org/officeDocument/2006/relationships/oleObject" Target="embeddings/oleObject269.bin"/><Relationship Id="rId92" Type="http://schemas.openxmlformats.org/officeDocument/2006/relationships/oleObject" Target="embeddings/oleObject37.bin"/><Relationship Id="rId213"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oleObject" Target="embeddings/oleObject281.bin"/><Relationship Id="rId658" Type="http://schemas.openxmlformats.org/officeDocument/2006/relationships/image" Target="media/image352.wmf"/><Relationship Id="rId255" Type="http://schemas.openxmlformats.org/officeDocument/2006/relationships/oleObject" Target="embeddings/oleObject118.bin"/><Relationship Id="rId297" Type="http://schemas.openxmlformats.org/officeDocument/2006/relationships/oleObject" Target="embeddings/oleObject140.bin"/><Relationship Id="rId462" Type="http://schemas.openxmlformats.org/officeDocument/2006/relationships/image" Target="media/image234.wmf"/><Relationship Id="rId518" Type="http://schemas.openxmlformats.org/officeDocument/2006/relationships/oleObject" Target="embeddings/oleObject248.bin"/><Relationship Id="rId725" Type="http://schemas.openxmlformats.org/officeDocument/2006/relationships/image" Target="media/image401.png"/><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oleObject" Target="embeddings/oleObject274.bin"/><Relationship Id="rId627" Type="http://schemas.openxmlformats.org/officeDocument/2006/relationships/oleObject" Target="embeddings/oleObject286.bin"/><Relationship Id="rId669" Type="http://schemas.openxmlformats.org/officeDocument/2006/relationships/oleObject" Target="embeddings/oleObject305.bin"/><Relationship Id="rId19" Type="http://schemas.openxmlformats.org/officeDocument/2006/relationships/image" Target="media/image11.wmf"/><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9.wmf"/><Relationship Id="rId680" Type="http://schemas.openxmlformats.org/officeDocument/2006/relationships/image" Target="media/image363.wmf"/><Relationship Id="rId736" Type="http://schemas.openxmlformats.org/officeDocument/2006/relationships/image" Target="media/image412.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oleObject" Target="embeddings/oleObject27.bin"/><Relationship Id="rId375" Type="http://schemas.openxmlformats.org/officeDocument/2006/relationships/image" Target="media/image190.wmf"/><Relationship Id="rId582" Type="http://schemas.openxmlformats.org/officeDocument/2006/relationships/image" Target="media/image298.png"/><Relationship Id="rId638"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31.bin"/><Relationship Id="rId705" Type="http://schemas.openxmlformats.org/officeDocument/2006/relationships/image" Target="media/image381.pn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oleObject" Target="embeddings/oleObject316.bin"/><Relationship Id="rId747" Type="http://schemas.openxmlformats.org/officeDocument/2006/relationships/header" Target="header2.xml"/><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0.wmf"/><Relationship Id="rId593" Type="http://schemas.openxmlformats.org/officeDocument/2006/relationships/image" Target="media/image307.png"/><Relationship Id="rId607" Type="http://schemas.openxmlformats.org/officeDocument/2006/relationships/image" Target="media/image321.png"/><Relationship Id="rId649" Type="http://schemas.openxmlformats.org/officeDocument/2006/relationships/oleObject" Target="embeddings/oleObject295.bin"/><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image" Target="media/image259.wmf"/><Relationship Id="rId660" Type="http://schemas.openxmlformats.org/officeDocument/2006/relationships/image" Target="media/image353.wmf"/><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716" Type="http://schemas.openxmlformats.org/officeDocument/2006/relationships/image" Target="media/image392.png"/><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image" Target="media/image180.wmf"/><Relationship Id="rId397" Type="http://schemas.openxmlformats.org/officeDocument/2006/relationships/image" Target="media/image201.png"/><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oleObject" Target="embeddings/oleObject282.bin"/><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image" Target="media/image403.png"/><Relationship Id="rId63" Type="http://schemas.openxmlformats.org/officeDocument/2006/relationships/oleObject" Target="embeddings/oleObject23.bin"/><Relationship Id="rId159" Type="http://schemas.openxmlformats.org/officeDocument/2006/relationships/image" Target="media/image82.wmf"/><Relationship Id="rId366" Type="http://schemas.openxmlformats.org/officeDocument/2006/relationships/oleObject" Target="embeddings/oleObject174.bin"/><Relationship Id="rId573" Type="http://schemas.openxmlformats.org/officeDocument/2006/relationships/oleObject" Target="embeddings/oleObject275.bin"/><Relationship Id="rId226" Type="http://schemas.openxmlformats.org/officeDocument/2006/relationships/oleObject" Target="embeddings/oleObject104.bin"/><Relationship Id="rId433" Type="http://schemas.openxmlformats.org/officeDocument/2006/relationships/oleObject" Target="embeddings/oleObject207.bin"/><Relationship Id="rId640" Type="http://schemas.openxmlformats.org/officeDocument/2006/relationships/image" Target="media/image341.wmf"/><Relationship Id="rId738" Type="http://schemas.openxmlformats.org/officeDocument/2006/relationships/image" Target="media/image414.png"/><Relationship Id="rId74" Type="http://schemas.openxmlformats.org/officeDocument/2006/relationships/oleObject" Target="embeddings/oleObject28.bin"/><Relationship Id="rId377" Type="http://schemas.openxmlformats.org/officeDocument/2006/relationships/image" Target="media/image191.wmf"/><Relationship Id="rId500" Type="http://schemas.openxmlformats.org/officeDocument/2006/relationships/oleObject" Target="embeddings/oleObject239.bin"/><Relationship Id="rId584" Type="http://schemas.openxmlformats.org/officeDocument/2006/relationships/image" Target="media/image300.wmf"/><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5.wmf"/><Relationship Id="rId651" Type="http://schemas.openxmlformats.org/officeDocument/2006/relationships/oleObject" Target="embeddings/oleObject296.bin"/><Relationship Id="rId749" Type="http://schemas.openxmlformats.org/officeDocument/2006/relationships/footer" Target="footer2.xml"/><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60.wmf"/><Relationship Id="rId609" Type="http://schemas.openxmlformats.org/officeDocument/2006/relationships/image" Target="media/image323.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09.png"/><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image" Target="media/image354.wmf"/><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9.bin"/><Relationship Id="rId522" Type="http://schemas.openxmlformats.org/officeDocument/2006/relationships/oleObject" Target="embeddings/oleObject250.bin"/><Relationship Id="rId96" Type="http://schemas.openxmlformats.org/officeDocument/2006/relationships/oleObject" Target="embeddings/oleObject39.bin"/><Relationship Id="rId161" Type="http://schemas.openxmlformats.org/officeDocument/2006/relationships/image" Target="media/image83.wmf"/><Relationship Id="rId399" Type="http://schemas.openxmlformats.org/officeDocument/2006/relationships/oleObject" Target="embeddings/oleObject190.bin"/><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oleObject" Target="embeddings/oleObject307.bin"/><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image" Target="media/image271.wmf"/><Relationship Id="rId740" Type="http://schemas.openxmlformats.org/officeDocument/2006/relationships/image" Target="media/image416.png"/><Relationship Id="rId172" Type="http://schemas.openxmlformats.org/officeDocument/2006/relationships/oleObject" Target="embeddings/oleObject77.bin"/><Relationship Id="rId477" Type="http://schemas.openxmlformats.org/officeDocument/2006/relationships/oleObject" Target="embeddings/oleObject229.bin"/><Relationship Id="rId600" Type="http://schemas.openxmlformats.org/officeDocument/2006/relationships/image" Target="media/image314.png"/><Relationship Id="rId684" Type="http://schemas.openxmlformats.org/officeDocument/2006/relationships/image" Target="media/image365.wmf"/><Relationship Id="rId337" Type="http://schemas.openxmlformats.org/officeDocument/2006/relationships/oleObject" Target="embeddings/oleObject160.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footer" Target="footer3.xml"/><Relationship Id="rId183" Type="http://schemas.openxmlformats.org/officeDocument/2006/relationships/image" Target="media/image94.wmf"/><Relationship Id="rId390" Type="http://schemas.openxmlformats.org/officeDocument/2006/relationships/oleObject" Target="embeddings/oleObject186.bin"/><Relationship Id="rId404" Type="http://schemas.openxmlformats.org/officeDocument/2006/relationships/image" Target="media/image205.wmf"/><Relationship Id="rId611" Type="http://schemas.openxmlformats.org/officeDocument/2006/relationships/image" Target="media/image325.png"/><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image" Target="media/image371.png"/><Relationship Id="rId709" Type="http://schemas.openxmlformats.org/officeDocument/2006/relationships/image" Target="media/image385.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6.wmf"/><Relationship Id="rId555" Type="http://schemas.openxmlformats.org/officeDocument/2006/relationships/image" Target="media/image282.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284.bin"/><Relationship Id="rId261" Type="http://schemas.openxmlformats.org/officeDocument/2006/relationships/oleObject" Target="embeddings/oleObject121.bin"/><Relationship Id="rId499" Type="http://schemas.openxmlformats.org/officeDocument/2006/relationships/image" Target="media/image254.wmf"/><Relationship Id="rId56" Type="http://schemas.openxmlformats.org/officeDocument/2006/relationships/image" Target="media/image30.wmf"/><Relationship Id="rId359" Type="http://schemas.openxmlformats.org/officeDocument/2006/relationships/image" Target="media/image182.wmf"/><Relationship Id="rId566" Type="http://schemas.openxmlformats.org/officeDocument/2006/relationships/oleObject" Target="embeddings/oleObject272.bin"/><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oleObject" Target="embeddings/oleObject289.bin"/><Relationship Id="rId67" Type="http://schemas.openxmlformats.org/officeDocument/2006/relationships/oleObject" Target="embeddings/oleObject25.bin"/><Relationship Id="rId272" Type="http://schemas.openxmlformats.org/officeDocument/2006/relationships/image" Target="media/image139.wmf"/><Relationship Id="rId577" Type="http://schemas.openxmlformats.org/officeDocument/2006/relationships/oleObject" Target="embeddings/oleObject277.bin"/><Relationship Id="rId700" Type="http://schemas.openxmlformats.org/officeDocument/2006/relationships/image" Target="media/image376.png"/><Relationship Id="rId132" Type="http://schemas.openxmlformats.org/officeDocument/2006/relationships/oleObject" Target="embeddings/oleObject57.bin"/><Relationship Id="rId437" Type="http://schemas.openxmlformats.org/officeDocument/2006/relationships/oleObject" Target="embeddings/oleObject209.bin"/><Relationship Id="rId644" Type="http://schemas.openxmlformats.org/officeDocument/2006/relationships/oleObject" Target="embeddings/oleObject294.bin"/><Relationship Id="rId283" Type="http://schemas.openxmlformats.org/officeDocument/2006/relationships/oleObject" Target="embeddings/oleObject132.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87.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7.wmf"/><Relationship Id="rId588" Type="http://schemas.openxmlformats.org/officeDocument/2006/relationships/image" Target="media/image302.png"/><Relationship Id="rId9" Type="http://schemas.openxmlformats.org/officeDocument/2006/relationships/image" Target="media/image2.jpeg"/><Relationship Id="rId210" Type="http://schemas.openxmlformats.org/officeDocument/2006/relationships/oleObject" Target="embeddings/oleObject96.bin"/><Relationship Id="rId448" Type="http://schemas.openxmlformats.org/officeDocument/2006/relationships/oleObject" Target="embeddings/oleObject214.bin"/><Relationship Id="rId655" Type="http://schemas.openxmlformats.org/officeDocument/2006/relationships/oleObject" Target="embeddings/oleObject298.bin"/><Relationship Id="rId294" Type="http://schemas.openxmlformats.org/officeDocument/2006/relationships/oleObject" Target="embeddings/oleObject138.bin"/><Relationship Id="rId308" Type="http://schemas.openxmlformats.org/officeDocument/2006/relationships/image" Target="media/image156.wmf"/><Relationship Id="rId515" Type="http://schemas.openxmlformats.org/officeDocument/2006/relationships/image" Target="media/image262.wmf"/><Relationship Id="rId722" Type="http://schemas.openxmlformats.org/officeDocument/2006/relationships/image" Target="media/image398.png"/><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3.wmf"/><Relationship Id="rId599" Type="http://schemas.openxmlformats.org/officeDocument/2006/relationships/image" Target="media/image313.png"/><Relationship Id="rId459" Type="http://schemas.openxmlformats.org/officeDocument/2006/relationships/oleObject" Target="embeddings/oleObject220.bin"/><Relationship Id="rId666" Type="http://schemas.openxmlformats.org/officeDocument/2006/relationships/image" Target="media/image356.wmf"/><Relationship Id="rId16" Type="http://schemas.openxmlformats.org/officeDocument/2006/relationships/image" Target="media/image9.png"/><Relationship Id="rId221" Type="http://schemas.openxmlformats.org/officeDocument/2006/relationships/image" Target="media/image113.wmf"/><Relationship Id="rId319" Type="http://schemas.openxmlformats.org/officeDocument/2006/relationships/oleObject" Target="embeddings/oleObject151.bin"/><Relationship Id="rId526" Type="http://schemas.openxmlformats.org/officeDocument/2006/relationships/oleObject" Target="embeddings/oleObject252.bin"/><Relationship Id="rId733" Type="http://schemas.openxmlformats.org/officeDocument/2006/relationships/image" Target="media/image409.png"/><Relationship Id="rId165" Type="http://schemas.openxmlformats.org/officeDocument/2006/relationships/oleObject" Target="embeddings/oleObject73.bin"/><Relationship Id="rId372" Type="http://schemas.openxmlformats.org/officeDocument/2006/relationships/oleObject" Target="embeddings/oleObject177.bin"/><Relationship Id="rId677" Type="http://schemas.openxmlformats.org/officeDocument/2006/relationships/oleObject" Target="embeddings/oleObject309.bin"/><Relationship Id="rId232" Type="http://schemas.openxmlformats.org/officeDocument/2006/relationships/oleObject" Target="embeddings/oleObject107.bin"/><Relationship Id="rId27" Type="http://schemas.openxmlformats.org/officeDocument/2006/relationships/image" Target="media/image15.wmf"/><Relationship Id="rId537" Type="http://schemas.openxmlformats.org/officeDocument/2006/relationships/image" Target="media/image273.wmf"/><Relationship Id="rId744" Type="http://schemas.openxmlformats.org/officeDocument/2006/relationships/image" Target="media/image420.png"/><Relationship Id="rId80" Type="http://schemas.openxmlformats.org/officeDocument/2006/relationships/oleObject" Target="embeddings/oleObject31.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image" Target="media/image304.jpeg"/><Relationship Id="rId604" Type="http://schemas.openxmlformats.org/officeDocument/2006/relationships/image" Target="media/image318.png"/><Relationship Id="rId243" Type="http://schemas.openxmlformats.org/officeDocument/2006/relationships/oleObject" Target="embeddings/oleObject112.bin"/><Relationship Id="rId450" Type="http://schemas.openxmlformats.org/officeDocument/2006/relationships/oleObject" Target="embeddings/oleObject215.bin"/><Relationship Id="rId688" Type="http://schemas.openxmlformats.org/officeDocument/2006/relationships/image" Target="media/image367.wmf"/><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7.wmf"/><Relationship Id="rId548" Type="http://schemas.openxmlformats.org/officeDocument/2006/relationships/oleObject" Target="embeddings/oleObject263.bin"/><Relationship Id="rId91" Type="http://schemas.openxmlformats.org/officeDocument/2006/relationships/image" Target="media/image48.wmf"/><Relationship Id="rId187" Type="http://schemas.openxmlformats.org/officeDocument/2006/relationships/image" Target="media/image96.wmf"/><Relationship Id="rId394" Type="http://schemas.openxmlformats.org/officeDocument/2006/relationships/oleObject" Target="embeddings/oleObject188.bin"/><Relationship Id="rId408" Type="http://schemas.openxmlformats.org/officeDocument/2006/relationships/image" Target="media/image207.wmf"/><Relationship Id="rId615" Type="http://schemas.openxmlformats.org/officeDocument/2006/relationships/image" Target="media/image328.wmf"/><Relationship Id="rId254" Type="http://schemas.openxmlformats.org/officeDocument/2006/relationships/image" Target="media/image130.wmf"/><Relationship Id="rId699" Type="http://schemas.openxmlformats.org/officeDocument/2006/relationships/image" Target="media/image375.png"/><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0.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34.wmf"/><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image" Target="media/image65.wmf"/><Relationship Id="rId332" Type="http://schemas.openxmlformats.org/officeDocument/2006/relationships/image" Target="media/image168.wmf"/><Relationship Id="rId637" Type="http://schemas.openxmlformats.org/officeDocument/2006/relationships/oleObject" Target="embeddings/oleObject291.bin"/><Relationship Id="rId276" Type="http://schemas.openxmlformats.org/officeDocument/2006/relationships/image" Target="media/image141.wmf"/><Relationship Id="rId483" Type="http://schemas.openxmlformats.org/officeDocument/2006/relationships/image" Target="media/image246.wmf"/><Relationship Id="rId690" Type="http://schemas.openxmlformats.org/officeDocument/2006/relationships/image" Target="media/image368.wmf"/><Relationship Id="rId704" Type="http://schemas.openxmlformats.org/officeDocument/2006/relationships/image" Target="media/image380.png"/><Relationship Id="rId40" Type="http://schemas.openxmlformats.org/officeDocument/2006/relationships/image" Target="media/image22.wmf"/><Relationship Id="rId136" Type="http://schemas.openxmlformats.org/officeDocument/2006/relationships/oleObject" Target="embeddings/oleObject59.bin"/><Relationship Id="rId343" Type="http://schemas.openxmlformats.org/officeDocument/2006/relationships/oleObject" Target="embeddings/oleObject163.bin"/><Relationship Id="rId550" Type="http://schemas.openxmlformats.org/officeDocument/2006/relationships/oleObject" Target="embeddings/oleObject264.bin"/><Relationship Id="rId203" Type="http://schemas.openxmlformats.org/officeDocument/2006/relationships/image" Target="media/image104.wmf"/><Relationship Id="rId648" Type="http://schemas.openxmlformats.org/officeDocument/2006/relationships/image" Target="media/image347.wmf"/><Relationship Id="rId287" Type="http://schemas.openxmlformats.org/officeDocument/2006/relationships/oleObject" Target="embeddings/oleObject134.bin"/><Relationship Id="rId410" Type="http://schemas.openxmlformats.org/officeDocument/2006/relationships/image" Target="media/image208.wmf"/><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91.png"/><Relationship Id="rId147" Type="http://schemas.openxmlformats.org/officeDocument/2006/relationships/image" Target="media/image76.wmf"/><Relationship Id="rId354" Type="http://schemas.openxmlformats.org/officeDocument/2006/relationships/oleObject" Target="embeddings/oleObject168.bin"/><Relationship Id="rId51" Type="http://schemas.openxmlformats.org/officeDocument/2006/relationships/oleObject" Target="embeddings/oleObject17.bin"/><Relationship Id="rId561" Type="http://schemas.openxmlformats.org/officeDocument/2006/relationships/image" Target="media/image285.wmf"/><Relationship Id="rId659" Type="http://schemas.openxmlformats.org/officeDocument/2006/relationships/oleObject" Target="embeddings/oleObject300.bin"/><Relationship Id="rId214" Type="http://schemas.openxmlformats.org/officeDocument/2006/relationships/oleObject" Target="embeddings/oleObject98.bin"/><Relationship Id="rId298" Type="http://schemas.openxmlformats.org/officeDocument/2006/relationships/image" Target="media/image151.wmf"/><Relationship Id="rId421" Type="http://schemas.openxmlformats.org/officeDocument/2006/relationships/oleObject" Target="embeddings/oleObject201.bin"/><Relationship Id="rId519" Type="http://schemas.openxmlformats.org/officeDocument/2006/relationships/image" Target="media/image264.wmf"/><Relationship Id="rId158" Type="http://schemas.openxmlformats.org/officeDocument/2006/relationships/oleObject" Target="embeddings/oleObject70.bin"/><Relationship Id="rId726" Type="http://schemas.openxmlformats.org/officeDocument/2006/relationships/image" Target="media/image402.png"/><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image" Target="media/image291.wmf"/><Relationship Id="rId225" Type="http://schemas.openxmlformats.org/officeDocument/2006/relationships/image" Target="media/image115.wmf"/><Relationship Id="rId432" Type="http://schemas.openxmlformats.org/officeDocument/2006/relationships/image" Target="media/image2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4</TotalTime>
  <Pages>69</Pages>
  <Words>10542</Words>
  <Characters>60092</Characters>
  <Application>Microsoft Office Word</Application>
  <DocSecurity>0</DocSecurity>
  <Lines>500</Lines>
  <Paragraphs>140</Paragraphs>
  <ScaleCrop>false</ScaleCrop>
  <Company/>
  <LinksUpToDate>false</LinksUpToDate>
  <CharactersWithSpaces>70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656</cp:revision>
  <cp:lastPrinted>2025-03-05T08:05:00Z</cp:lastPrinted>
  <dcterms:created xsi:type="dcterms:W3CDTF">2025-01-02T07:34:00Z</dcterms:created>
  <dcterms:modified xsi:type="dcterms:W3CDTF">2025-03-05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